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B72" w:rsidRDefault="009A2B72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 xml:space="preserve">Name …………………………………..…………………………..……. </w:t>
      </w:r>
      <w:proofErr w:type="spellStart"/>
      <w:r w:rsidRPr="002B7F1D">
        <w:rPr>
          <w:rFonts w:ascii="Times New Roman" w:hAnsi="Times New Roman" w:cs="Times New Roman"/>
          <w:b/>
          <w:sz w:val="24"/>
          <w:szCs w:val="24"/>
        </w:rPr>
        <w:t>Adm</w:t>
      </w:r>
      <w:proofErr w:type="spellEnd"/>
      <w:r w:rsidRPr="002B7F1D">
        <w:rPr>
          <w:rFonts w:ascii="Times New Roman" w:hAnsi="Times New Roman" w:cs="Times New Roman"/>
          <w:b/>
          <w:sz w:val="24"/>
          <w:szCs w:val="24"/>
        </w:rPr>
        <w:t xml:space="preserve"> No …………….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Class…………..…… Date……….……………….Student’s signature……………………….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2B72" w:rsidRDefault="009A2B72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232/3</w:t>
      </w:r>
    </w:p>
    <w:p w:rsidR="00E451B5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9A2B72" w:rsidRPr="002B7F1D" w:rsidRDefault="009A2B72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Practical)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Time 2</w:t>
      </w:r>
      <w:r w:rsidRPr="002B7F1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B7F1D">
        <w:rPr>
          <w:rFonts w:ascii="Times New Roman" w:hAnsi="Times New Roman" w:cs="Times New Roman"/>
          <w:b/>
          <w:sz w:val="24"/>
          <w:szCs w:val="24"/>
        </w:rPr>
        <w:t>/</w:t>
      </w:r>
      <w:r w:rsidRPr="002B7F1D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B7F1D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451B5" w:rsidRPr="002B7F1D" w:rsidRDefault="00E451B5" w:rsidP="00E451B5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B7F1D">
        <w:rPr>
          <w:rFonts w:ascii="Times New Roman" w:hAnsi="Times New Roman" w:cs="Times New Roman"/>
          <w:b/>
          <w:sz w:val="40"/>
          <w:szCs w:val="40"/>
        </w:rPr>
        <w:t>BUN</w:t>
      </w:r>
      <w:r w:rsidR="009A2B72">
        <w:rPr>
          <w:rFonts w:ascii="Times New Roman" w:hAnsi="Times New Roman" w:cs="Times New Roman"/>
          <w:b/>
          <w:sz w:val="40"/>
          <w:szCs w:val="40"/>
        </w:rPr>
        <w:t>A</w:t>
      </w:r>
      <w:r w:rsidRPr="002B7F1D">
        <w:rPr>
          <w:rFonts w:ascii="Times New Roman" w:hAnsi="Times New Roman" w:cs="Times New Roman"/>
          <w:b/>
          <w:sz w:val="40"/>
          <w:szCs w:val="40"/>
        </w:rPr>
        <w:t xml:space="preserve">MFAN </w:t>
      </w:r>
      <w:proofErr w:type="gramStart"/>
      <w:r w:rsidR="009A2B72">
        <w:rPr>
          <w:rFonts w:ascii="Times New Roman" w:hAnsi="Times New Roman" w:cs="Times New Roman"/>
          <w:b/>
          <w:sz w:val="40"/>
          <w:szCs w:val="40"/>
        </w:rPr>
        <w:t xml:space="preserve">CLUSTER </w:t>
      </w:r>
      <w:r w:rsidRPr="002B7F1D">
        <w:rPr>
          <w:rFonts w:ascii="Times New Roman" w:hAnsi="Times New Roman" w:cs="Times New Roman"/>
          <w:b/>
          <w:sz w:val="40"/>
          <w:szCs w:val="40"/>
        </w:rPr>
        <w:t xml:space="preserve"> EXAMINATION</w:t>
      </w:r>
      <w:proofErr w:type="gramEnd"/>
      <w:r w:rsidRPr="002B7F1D">
        <w:rPr>
          <w:rFonts w:ascii="Times New Roman" w:hAnsi="Times New Roman" w:cs="Times New Roman"/>
          <w:b/>
          <w:sz w:val="40"/>
          <w:szCs w:val="40"/>
        </w:rPr>
        <w:t xml:space="preserve"> 2021</w:t>
      </w:r>
    </w:p>
    <w:p w:rsidR="00E451B5" w:rsidRPr="009A2B72" w:rsidRDefault="00E451B5" w:rsidP="00E451B5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A2B72">
        <w:rPr>
          <w:rFonts w:ascii="Times New Roman" w:hAnsi="Times New Roman" w:cs="Times New Roman"/>
          <w:b/>
          <w:i/>
          <w:sz w:val="28"/>
          <w:szCs w:val="28"/>
        </w:rPr>
        <w:t>Kenya Certificate of Secondary Education (K.C.S.E)</w:t>
      </w:r>
    </w:p>
    <w:p w:rsidR="009A2B72" w:rsidRPr="009A2B72" w:rsidRDefault="009A2B72" w:rsidP="009A2B7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2B72">
        <w:rPr>
          <w:rFonts w:ascii="Times New Roman" w:hAnsi="Times New Roman" w:cs="Times New Roman"/>
          <w:b/>
          <w:sz w:val="28"/>
          <w:szCs w:val="28"/>
        </w:rPr>
        <w:t>232/3</w:t>
      </w:r>
    </w:p>
    <w:p w:rsidR="009A2B72" w:rsidRPr="009A2B72" w:rsidRDefault="009A2B72" w:rsidP="009A2B7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2B72">
        <w:rPr>
          <w:rFonts w:ascii="Times New Roman" w:hAnsi="Times New Roman" w:cs="Times New Roman"/>
          <w:b/>
          <w:sz w:val="28"/>
          <w:szCs w:val="28"/>
        </w:rPr>
        <w:t>PHYSICS</w:t>
      </w:r>
    </w:p>
    <w:p w:rsidR="009A2B72" w:rsidRPr="009A2B72" w:rsidRDefault="009A2B72" w:rsidP="009A2B7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2B72">
        <w:rPr>
          <w:rFonts w:ascii="Times New Roman" w:hAnsi="Times New Roman" w:cs="Times New Roman"/>
          <w:b/>
          <w:sz w:val="28"/>
          <w:szCs w:val="28"/>
        </w:rPr>
        <w:t>(PRACTICAL)</w:t>
      </w:r>
    </w:p>
    <w:p w:rsidR="009A2B72" w:rsidRPr="009A2B72" w:rsidRDefault="009A2B72" w:rsidP="009A2B7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2B72">
        <w:rPr>
          <w:rFonts w:ascii="Times New Roman" w:hAnsi="Times New Roman" w:cs="Times New Roman"/>
          <w:b/>
          <w:sz w:val="28"/>
          <w:szCs w:val="28"/>
        </w:rPr>
        <w:t>Paper 3</w:t>
      </w:r>
    </w:p>
    <w:p w:rsidR="009A2B72" w:rsidRPr="009A2B72" w:rsidRDefault="009A2B72" w:rsidP="009A2B7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2B72">
        <w:rPr>
          <w:rFonts w:ascii="Times New Roman" w:hAnsi="Times New Roman" w:cs="Times New Roman"/>
          <w:b/>
          <w:sz w:val="28"/>
          <w:szCs w:val="28"/>
        </w:rPr>
        <w:t>Time 2</w:t>
      </w:r>
      <w:r w:rsidRPr="009A2B72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Pr="009A2B72">
        <w:rPr>
          <w:rFonts w:ascii="Times New Roman" w:hAnsi="Times New Roman" w:cs="Times New Roman"/>
          <w:b/>
          <w:sz w:val="28"/>
          <w:szCs w:val="28"/>
        </w:rPr>
        <w:t>/</w:t>
      </w:r>
      <w:r w:rsidRPr="009A2B72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9A2B72">
        <w:rPr>
          <w:rFonts w:ascii="Times New Roman" w:hAnsi="Times New Roman" w:cs="Times New Roman"/>
          <w:b/>
          <w:sz w:val="28"/>
          <w:szCs w:val="28"/>
        </w:rPr>
        <w:t xml:space="preserve"> HOURS</w:t>
      </w:r>
    </w:p>
    <w:p w:rsidR="00E451B5" w:rsidRPr="009A2B72" w:rsidRDefault="00E451B5" w:rsidP="009A2B7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INSTRUCTIONS TO CANDIDATES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1. Write your </w:t>
      </w:r>
      <w:r w:rsidRPr="002B7F1D">
        <w:rPr>
          <w:rFonts w:ascii="Times New Roman" w:hAnsi="Times New Roman" w:cs="Times New Roman"/>
          <w:b/>
          <w:sz w:val="24"/>
          <w:szCs w:val="24"/>
        </w:rPr>
        <w:t>name, index number, class, date</w:t>
      </w:r>
      <w:r w:rsidRPr="002B7F1D">
        <w:rPr>
          <w:rFonts w:ascii="Times New Roman" w:hAnsi="Times New Roman" w:cs="Times New Roman"/>
          <w:sz w:val="24"/>
          <w:szCs w:val="24"/>
        </w:rPr>
        <w:t xml:space="preserve"> and</w:t>
      </w:r>
      <w:r w:rsidRPr="002B7F1D">
        <w:rPr>
          <w:rFonts w:ascii="Times New Roman" w:hAnsi="Times New Roman" w:cs="Times New Roman"/>
          <w:b/>
          <w:sz w:val="24"/>
          <w:szCs w:val="24"/>
        </w:rPr>
        <w:t xml:space="preserve"> signature</w:t>
      </w:r>
      <w:r w:rsidRPr="002B7F1D">
        <w:rPr>
          <w:rFonts w:ascii="Times New Roman" w:hAnsi="Times New Roman" w:cs="Times New Roman"/>
          <w:sz w:val="24"/>
          <w:szCs w:val="24"/>
        </w:rPr>
        <w:t xml:space="preserve"> in the spaces provided above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2. This paper consists of two questions </w:t>
      </w:r>
      <w:r w:rsidRPr="002B7F1D">
        <w:rPr>
          <w:rFonts w:ascii="Times New Roman" w:hAnsi="Times New Roman" w:cs="Times New Roman"/>
          <w:b/>
          <w:sz w:val="24"/>
          <w:szCs w:val="24"/>
        </w:rPr>
        <w:t>1</w:t>
      </w:r>
      <w:r w:rsidRPr="002B7F1D">
        <w:rPr>
          <w:rFonts w:ascii="Times New Roman" w:hAnsi="Times New Roman" w:cs="Times New Roman"/>
          <w:sz w:val="24"/>
          <w:szCs w:val="24"/>
        </w:rPr>
        <w:t xml:space="preserve"> and </w:t>
      </w:r>
      <w:r w:rsidRPr="002B7F1D">
        <w:rPr>
          <w:rFonts w:ascii="Times New Roman" w:hAnsi="Times New Roman" w:cs="Times New Roman"/>
          <w:b/>
          <w:sz w:val="24"/>
          <w:szCs w:val="24"/>
        </w:rPr>
        <w:t>2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3. Answer all questions in the spaces provided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4. Non-programmable calculators and mathematical tables may be used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5. Show all your workings.</w:t>
      </w:r>
    </w:p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tblpY="51"/>
        <w:tblW w:w="0" w:type="auto"/>
        <w:tblLook w:val="01E0"/>
      </w:tblPr>
      <w:tblGrid>
        <w:gridCol w:w="2494"/>
        <w:gridCol w:w="864"/>
        <w:gridCol w:w="864"/>
        <w:gridCol w:w="864"/>
        <w:gridCol w:w="864"/>
        <w:gridCol w:w="864"/>
        <w:gridCol w:w="864"/>
        <w:gridCol w:w="1592"/>
      </w:tblGrid>
      <w:tr w:rsidR="00E451B5" w:rsidRPr="002B7F1D" w:rsidTr="00C75620">
        <w:trPr>
          <w:trHeight w:val="432"/>
        </w:trPr>
        <w:tc>
          <w:tcPr>
            <w:tcW w:w="2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QUESTION 1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(</w:t>
            </w:r>
            <w:proofErr w:type="spellStart"/>
            <w:r w:rsidR="00E451B5" w:rsidRPr="002B7F1D">
              <w:rPr>
                <w:rFonts w:ascii="Times New Roman" w:hAnsi="Times New Roman"/>
                <w:b/>
                <w:sz w:val="24"/>
                <w:szCs w:val="24"/>
              </w:rPr>
              <w:t>i</w:t>
            </w:r>
            <w:proofErr w:type="spellEnd"/>
            <w:r w:rsidR="00E451B5" w:rsidRPr="002B7F1D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(i</w:t>
            </w:r>
            <w:r w:rsidR="00E451B5" w:rsidRPr="002B7F1D">
              <w:rPr>
                <w:rFonts w:ascii="Times New Roman" w:hAnsi="Times New Roman"/>
                <w:b/>
                <w:sz w:val="24"/>
                <w:szCs w:val="24"/>
              </w:rPr>
              <w:t>i)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(ii</w:t>
            </w:r>
            <w:r w:rsidR="00E451B5" w:rsidRPr="002B7F1D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w:t>d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w:t>e(</w:t>
            </w:r>
            <w:r w:rsidR="00E451B5" w:rsidRPr="002B7F1D">
              <w:rPr>
                <w:rFonts w:ascii="Times New Roman" w:hAnsi="Times New Roman"/>
                <w:b/>
                <w:noProof/>
                <w:sz w:val="24"/>
                <w:szCs w:val="24"/>
              </w:rPr>
              <w:t>i)</w:t>
            </w:r>
          </w:p>
        </w:tc>
        <w:tc>
          <w:tcPr>
            <w:tcW w:w="15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2B7F1D">
              <w:rPr>
                <w:rFonts w:ascii="Times New Roman" w:hAnsi="Times New Roman"/>
                <w:b/>
                <w:noProof/>
                <w:sz w:val="28"/>
                <w:szCs w:val="28"/>
              </w:rPr>
              <w:t>TOTAL</w:t>
            </w:r>
          </w:p>
        </w:tc>
      </w:tr>
      <w:tr w:rsidR="00E451B5" w:rsidRPr="002B7F1D" w:rsidTr="00C75620">
        <w:trPr>
          <w:trHeight w:val="432"/>
        </w:trPr>
        <w:tc>
          <w:tcPr>
            <w:tcW w:w="2494" w:type="dxa"/>
            <w:tcBorders>
              <w:top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451B5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40"/>
                <w:szCs w:val="40"/>
              </w:rPr>
            </w:pPr>
          </w:p>
        </w:tc>
      </w:tr>
      <w:tr w:rsidR="00E451B5" w:rsidRPr="002B7F1D" w:rsidTr="00C75620">
        <w:trPr>
          <w:trHeight w:val="720"/>
        </w:trPr>
        <w:tc>
          <w:tcPr>
            <w:tcW w:w="2494" w:type="dxa"/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Candidates score</w:t>
            </w: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2" w:type="dxa"/>
            <w:vMerge/>
            <w:tcBorders>
              <w:left w:val="single" w:sz="4" w:space="0" w:color="auto"/>
            </w:tcBorders>
          </w:tcPr>
          <w:p w:rsidR="00E451B5" w:rsidRPr="002B7F1D" w:rsidRDefault="00E451B5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E451B5" w:rsidRPr="002B7F1D" w:rsidRDefault="00E451B5" w:rsidP="00E451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153"/>
        <w:tblOverlap w:val="never"/>
        <w:tblW w:w="0" w:type="auto"/>
        <w:tblLook w:val="01E0"/>
      </w:tblPr>
      <w:tblGrid>
        <w:gridCol w:w="1484"/>
        <w:gridCol w:w="502"/>
        <w:gridCol w:w="557"/>
        <w:gridCol w:w="605"/>
        <w:gridCol w:w="662"/>
        <w:gridCol w:w="711"/>
        <w:gridCol w:w="605"/>
        <w:gridCol w:w="609"/>
        <w:gridCol w:w="657"/>
        <w:gridCol w:w="734"/>
        <w:gridCol w:w="807"/>
        <w:gridCol w:w="716"/>
        <w:gridCol w:w="706"/>
      </w:tblGrid>
      <w:tr w:rsidR="00D400BF" w:rsidRPr="002B7F1D" w:rsidTr="00D400BF">
        <w:trPr>
          <w:trHeight w:val="432"/>
        </w:trPr>
        <w:tc>
          <w:tcPr>
            <w:tcW w:w="1484" w:type="dxa"/>
            <w:tcBorders>
              <w:top w:val="nil"/>
              <w:left w:val="nil"/>
              <w:bottom w:val="single" w:sz="4" w:space="0" w:color="auto"/>
            </w:tcBorders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QUESTION 2</w:t>
            </w:r>
          </w:p>
        </w:tc>
        <w:tc>
          <w:tcPr>
            <w:tcW w:w="5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55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60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f</w:t>
            </w:r>
          </w:p>
        </w:tc>
        <w:tc>
          <w:tcPr>
            <w:tcW w:w="662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h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i</w:t>
            </w:r>
            <w:proofErr w:type="spellEnd"/>
          </w:p>
        </w:tc>
        <w:tc>
          <w:tcPr>
            <w:tcW w:w="605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j</w:t>
            </w:r>
          </w:p>
        </w:tc>
        <w:tc>
          <w:tcPr>
            <w:tcW w:w="609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k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l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s</w:t>
            </w:r>
          </w:p>
        </w:tc>
        <w:tc>
          <w:tcPr>
            <w:tcW w:w="807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t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u</w:t>
            </w:r>
          </w:p>
        </w:tc>
        <w:tc>
          <w:tcPr>
            <w:tcW w:w="706" w:type="dxa"/>
            <w:tcBorders>
              <w:bottom w:val="single" w:sz="4" w:space="0" w:color="auto"/>
            </w:tcBorders>
            <w:vAlign w:val="center"/>
          </w:tcPr>
          <w:p w:rsidR="00D400BF" w:rsidRPr="00D400BF" w:rsidRDefault="00D400BF" w:rsidP="00D400B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00BF">
              <w:rPr>
                <w:rFonts w:ascii="Times New Roman" w:hAnsi="Times New Roman"/>
                <w:b/>
                <w:sz w:val="24"/>
                <w:szCs w:val="24"/>
              </w:rPr>
              <w:t>v</w:t>
            </w:r>
          </w:p>
        </w:tc>
      </w:tr>
      <w:tr w:rsidR="00D400BF" w:rsidRPr="002B7F1D" w:rsidTr="00D400BF">
        <w:trPr>
          <w:trHeight w:val="432"/>
        </w:trPr>
        <w:tc>
          <w:tcPr>
            <w:tcW w:w="1484" w:type="dxa"/>
            <w:tcBorders>
              <w:top w:val="single" w:sz="4" w:space="0" w:color="auto"/>
            </w:tcBorders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5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0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62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11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05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09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57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34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07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06" w:type="dxa"/>
            <w:tcBorders>
              <w:top w:val="single" w:sz="4" w:space="0" w:color="auto"/>
            </w:tcBorders>
            <w:vAlign w:val="center"/>
          </w:tcPr>
          <w:p w:rsidR="00D400BF" w:rsidRPr="002B7F1D" w:rsidRDefault="00D400BF" w:rsidP="00D400B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D400BF" w:rsidRPr="002B7F1D" w:rsidTr="00D400BF">
        <w:trPr>
          <w:trHeight w:val="720"/>
        </w:trPr>
        <w:tc>
          <w:tcPr>
            <w:tcW w:w="1484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/>
                <w:b/>
                <w:sz w:val="24"/>
                <w:szCs w:val="24"/>
              </w:rPr>
              <w:t>Candidates score</w:t>
            </w:r>
          </w:p>
        </w:tc>
        <w:tc>
          <w:tcPr>
            <w:tcW w:w="502" w:type="dxa"/>
            <w:tcBorders>
              <w:right w:val="single" w:sz="4" w:space="0" w:color="auto"/>
            </w:tcBorders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tcBorders>
              <w:left w:val="single" w:sz="4" w:space="0" w:color="auto"/>
            </w:tcBorders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05" w:type="dxa"/>
            <w:tcBorders>
              <w:right w:val="single" w:sz="4" w:space="0" w:color="auto"/>
            </w:tcBorders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62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1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05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09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7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4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6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6" w:type="dxa"/>
          </w:tcPr>
          <w:p w:rsidR="00D400BF" w:rsidRPr="002B7F1D" w:rsidRDefault="00D400BF" w:rsidP="00C7562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E451B5" w:rsidRPr="002B7F1D" w:rsidRDefault="00E451B5" w:rsidP="00E451B5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B7F1D">
        <w:rPr>
          <w:rFonts w:ascii="Times New Roman" w:hAnsi="Times New Roman" w:cs="Times New Roman"/>
          <w:b/>
          <w:i/>
          <w:sz w:val="24"/>
          <w:szCs w:val="24"/>
        </w:rPr>
        <w:t>This paper consists of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10</w:t>
      </w:r>
      <w:r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 printed pages.</w:t>
      </w:r>
    </w:p>
    <w:p w:rsidR="00E451B5" w:rsidRPr="002B7F1D" w:rsidRDefault="00E451B5" w:rsidP="00E451B5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B7F1D">
        <w:rPr>
          <w:rFonts w:ascii="Times New Roman" w:hAnsi="Times New Roman" w:cs="Times New Roman"/>
          <w:b/>
          <w:i/>
          <w:sz w:val="24"/>
          <w:szCs w:val="24"/>
        </w:rPr>
        <w:t>Candidates should check the question paper to ensure that all pages are printed as indicated and no questions are missing</w:t>
      </w:r>
    </w:p>
    <w:p w:rsidR="00E451B5" w:rsidRPr="002B7F1D" w:rsidRDefault="00E451B5" w:rsidP="00E451B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E451B5" w:rsidRDefault="00E451B5" w:rsidP="00EC3A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C3764" w:rsidRDefault="009C3764" w:rsidP="00EC3A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C3AD2">
        <w:rPr>
          <w:rFonts w:ascii="Times New Roman" w:hAnsi="Times New Roman" w:cs="Times New Roman"/>
          <w:b/>
          <w:sz w:val="24"/>
          <w:szCs w:val="24"/>
          <w:u w:val="single"/>
        </w:rPr>
        <w:t xml:space="preserve">QUESTION 1 </w:t>
      </w:r>
    </w:p>
    <w:p w:rsidR="00FC353F" w:rsidRPr="00EC3AD2" w:rsidRDefault="00FC353F" w:rsidP="00EC3A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You are provided with the following: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- Two dry cells and a cell holder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- One voltmeter (0 – 5V)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- One ammeter (0 – 1A) or (0 – 2.5A)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- Six resistors labeled AB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- One resistor labeled R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  <w:t>- A switch</w:t>
      </w:r>
    </w:p>
    <w:p w:rsidR="009C3764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- 6</w:t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 connecting wires</w:t>
      </w:r>
      <w:r>
        <w:rPr>
          <w:rFonts w:ascii="Times New Roman" w:hAnsi="Times New Roman" w:cs="Times New Roman"/>
          <w:sz w:val="24"/>
          <w:szCs w:val="24"/>
        </w:rPr>
        <w:t xml:space="preserve"> with crocodile clip at one end</w:t>
      </w:r>
    </w:p>
    <w:p w:rsidR="00FC353F" w:rsidRPr="00EC3AD2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="005E4CBF" w:rsidRPr="00DC4ADA">
        <w:rPr>
          <w:rFonts w:ascii="Times New Roman" w:hAnsi="Times New Roman" w:cs="Times New Roman"/>
          <w:sz w:val="24"/>
          <w:szCs w:val="24"/>
        </w:rPr>
        <w:t xml:space="preserve">Jockey </w:t>
      </w:r>
      <w:r w:rsidR="005E4CBF">
        <w:rPr>
          <w:rFonts w:ascii="Times New Roman" w:hAnsi="Times New Roman" w:cs="Times New Roman"/>
          <w:sz w:val="24"/>
          <w:szCs w:val="24"/>
        </w:rPr>
        <w:t>attached to a connecting wire</w:t>
      </w:r>
    </w:p>
    <w:p w:rsidR="00F02843" w:rsidRDefault="00F02843" w:rsidP="00EC3A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C3764" w:rsidRPr="00EC3AD2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9A2B72"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Set up </w:t>
      </w:r>
      <w:r>
        <w:rPr>
          <w:rFonts w:ascii="Times New Roman" w:hAnsi="Times New Roman" w:cs="Times New Roman"/>
          <w:sz w:val="24"/>
          <w:szCs w:val="24"/>
        </w:rPr>
        <w:t>the circuit as shown in figure 1</w:t>
      </w:r>
    </w:p>
    <w:p w:rsidR="009C3764" w:rsidRPr="00EC3AD2" w:rsidRDefault="00687E2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762" o:spid="_x0000_s1026" style="position:absolute;margin-left:41.15pt;margin-top:7.6pt;width:322.6pt;height:209.75pt;z-index:251802624" coordsize="40970,26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">
            <v:group id="Group 1760" o:spid="_x0000_s1027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u9BpscAAADd&#10;AAAADwAAAAAAAAAAAAAAAACqAgAAZHJzL2Rvd25yZXYueG1sUEsFBgAAAAAEAAQA+gAAAJ4DAAAA&#10;AA==&#10;">
              <v:line id="Straight Connector 1750" o:spid="_x0000_s1028" style="position:absolute;visibility:visible" from="13144,3333" to="23145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JOcsYAAADdAAAADwAAAGRycy9kb3ducmV2LnhtbESPQUvDQBCF74L/YRnBm91UqDax2yIF&#10;oeihmFbwOGTHbDA7u8mubfz3nYPgbYb35r1vVpvJ9+pEY+oCG5jPClDETbAdtwaOh5e7JaiUkS32&#10;gcnALyXYrK+vVljZcOZ3OtW5VRLCqUIDLudYaZ0aRx7TLERi0b7C6DHLOrbajniWcN/r+6J40B47&#10;lgaHkbaOmu/6xxsYXpv6bdHOP+Iubt1+wHL4LEtjbm+m5ydQmab8b/673lnBf1wIv3wjI+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STnLGAAAA3QAAAA8AAAAAAAAA&#10;AAAAAAAAoQIAAGRycy9kb3ducmV2LnhtbFBLBQYAAAAABAAEAPkAAACUAwAAAAA=&#10;" strokecolor="black [3213]" strokeweight=".5pt">
                <v:stroke joinstyle="miter"/>
              </v:line>
              <v:group id="Group 1759" o:spid="_x0000_s1029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kihsQAAADdAAAADwAAAGRycy9kb3ducmV2LnhtbERPTWvCQBC9F/oflin0&#10;pptUtDV1FREVD1JoFMTbkB2TYHY2ZLdJ/PeuIPQ2j/c5s0VvKtFS40rLCuJhBII4s7rkXMHxsBl8&#10;gXAeWWNlmRTcyMFi/voyw0Tbjn+pTX0uQgi7BBUU3teJlC4ryKAb2po4cBfbGPQBNrnUDXYh3FTy&#10;I4om0mDJoaHAmlYFZdf0zyjYdtgtR/G63V8vq9v5MP457WNS6v2tX36D8NT7f/HTvdNh/ud4Co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bkihsQAAADdAAAA&#10;DwAAAAAAAAAAAAAAAACqAgAAZHJzL2Rvd25yZXYueG1sUEsFBgAAAAAEAAQA+gAAAJsD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07" o:spid="_x0000_s1030" type="#_x0000_t32" style="position:absolute;left:11239;top:1714;width:0;height:27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U0I8QAAADdAAAADwAAAGRycy9kb3ducmV2LnhtbERPS2vCQBC+F/wPywheim400Ep0FRWU&#10;FnqoL7wO2TEbzM6G7Brjv+8WCr3Nx/ec+bKzlWip8aVjBeNRAoI4d7rkQsHpuB1OQfiArLFyTAqe&#10;5GG56L3MMdPuwXtqD6EQMYR9hgpMCHUmpc8NWfQjVxNH7uoaiyHCppC6wUcMt5WcJMmbtFhybDBY&#10;08ZQfjvcrYLQJql/nZ7267PZ3b4u6erzuf1WatDvVjMQgbrwL/5zf+g4/z0dw+838QS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ZTQjxAAAAN0AAAAPAAAAAAAAAAAA&#10;AAAAAKECAABkcnMvZG93bnJldi54bWxQSwUGAAAAAAQABAD5AAAAkgMAAAAA&#10;" strokeweight="2.25pt"/>
                <v:group id="Group 1758" o:spid="_x0000_s1031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WHHc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K8L&#10;wZV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vWHHccAAADd&#10;AAAADwAAAAAAAAAAAAAAAACqAgAAZHJzL2Rvd25yZXYueG1sUEsFBgAAAAAEAAQA+gAAAJ4DAAAA&#10;AA==&#10;">
                  <v:shape id="AutoShape 909" o:spid="_x0000_s1032" type="#_x0000_t32" style="position:absolute;left:12573;top:1714;width:0;height:27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sPz8QAAADdAAAADwAAAGRycy9kb3ducmV2LnhtbERPS2vCQBC+F/wPywheim5qoEp0FS0o&#10;LfTgE69DdswGs7Mhu8b477uFQm/z8T1nvuxsJVpqfOlYwdsoAUGcO11yoeB03AynIHxA1lg5JgVP&#10;8rBc9F7mmGn34D21h1CIGMI+QwUmhDqT0ueGLPqRq4kjd3WNxRBhU0jd4COG20qOk+RdWiw5Nhis&#10;6cNQfjvcrYLQJql/nZ7267PZ3r4v6errudkpNeh3qxmIQF34F/+5P3WcP0lT+P0mniA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+w/PxAAAAN0AAAAPAAAAAAAAAAAA&#10;AAAAAKECAABkcnMvZG93bnJldi54bWxQSwUGAAAAAAQABAD5AAAAkgMAAAAA&#10;" strokeweight="2.25pt"/>
                  <v:group id="Group 1757" o:spid="_x0000_s1033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  <v:shape id="AutoShape 910" o:spid="_x0000_s1034" type="#_x0000_t32" style="position:absolute;left:13144;top:2381;width:0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KXu8UAAADdAAAADwAAAGRycy9kb3ducmV2LnhtbERPTWvCQBC9F/oflil4KXVjI61EV9GC&#10;pYIHtYrXITtmg9nZkF1j/PeuUOhtHu9zJrPOVqKlxpeOFQz6CQji3OmSCwX73+XbCIQPyBorx6Tg&#10;Rh5m0+enCWbaXXlL7S4UIoawz1CBCaHOpPS5IYu+72riyJ1cYzFE2BRSN3iN4baS70nyIS2WHBsM&#10;1vRlKD/vLlZBaJPUv47228XBfJ/Xx3S+ui03SvVeuvkYRKAu/Iv/3D86zv9Mh/D4Jp4gp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KXu8UAAADdAAAADwAAAAAAAAAA&#10;AAAAAAChAgAAZHJzL2Rvd25yZXYueG1sUEsFBgAAAAAEAAQA+QAAAJMDAAAAAA==&#10;" strokeweight="2.25pt"/>
                    <v:group id="Group 1756" o:spid="_x0000_s1035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a29M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j8n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mtvTFAAAA3QAA&#10;AA8AAAAAAAAAAAAAAAAAqgIAAGRycy9kb3ducmV2LnhtbFBLBQYAAAAABAAEAPoAAACcAwAAAAA=&#10;">
                      <v:shape id="AutoShape 897" o:spid="_x0000_s1036" type="#_x0000_t32" style="position:absolute;left:26574;top:3333;width:12440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LKesQAAADdAAAADwAAAGRycy9kb3ducmV2LnhtbERPTWsCMRC9C/6HMEIvotkVWsvWKGtB&#10;qAUPar1PN9NN6GaybqJu/31TKHibx/ucxap3jbhSF6xnBfk0A0FceW25VvBx3EyeQYSIrLHxTAp+&#10;KMBqORwssND+xnu6HmItUgiHAhWYGNtCylAZchimviVO3JfvHMYEu1rqDm8p3DVylmVP0qHl1GCw&#10;pVdD1ffh4hTstvm6/DR2+74/293jpmwu9fik1MOoL19AROrjXfzvftNp/n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sp6xAAAAN0AAAAPAAAAAAAAAAAA&#10;AAAAAKECAABkcnMvZG93bnJldi54bWxQSwUGAAAAAAQABAD5AAAAkgMAAAAA&#10;"/>
                      <v:oval id="Oval 898" o:spid="_x0000_s1037" style="position:absolute;left:37433;top:8858;width:3537;height:34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JyvMMA&#10;AADdAAAADwAAAGRycy9kb3ducmV2LnhtbERPTWvCQBC9C/0PyxR6MxsTtCV1FakU9NCDaXsfsmMS&#10;zM6G7DSm/74rFLzN433Oeju5To00hNazgUWSgiKuvG25NvD1+T5/ARUE2WLnmQz8UoDt5mG2xsL6&#10;K59oLKVWMYRDgQYakb7QOlQNOQyJ74kjd/aDQ4lwqLUd8BrDXaezNF1phy3HhgZ7emuoupQ/zsC+&#10;3pWrUeeyzM/7gywv3x/HfGHM0+O0ewUlNMld/O8+2Dj/Ocvg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JyvMMAAADdAAAADwAAAAAAAAAAAAAAAACYAgAAZHJzL2Rv&#10;d25yZXYueG1sUEsFBgAAAAAEAAQA9QAAAIgDAAAAAA==&#10;">
                        <v:textbox>
                          <w:txbxContent>
                            <w:p w:rsidR="00320AC9" w:rsidRPr="005D77EF" w:rsidRDefault="00320AC9" w:rsidP="00320AC9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D77EF"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  <v:shape id="AutoShape 908" o:spid="_x0000_s1038" type="#_x0000_t32" style="position:absolute;left:11906;top:2381;width:6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eqVMQAAADdAAAADwAAAGRycy9kb3ducmV2LnhtbERPS2vCQBC+F/wPywheim400Ep0FRWU&#10;FnqoL7wO2TEbzM6G7Brjv+8WCr3Nx/ec+bKzlWip8aVjBeNRAoI4d7rkQsHpuB1OQfiArLFyTAqe&#10;5GG56L3MMdPuwXtqD6EQMYR9hgpMCHUmpc8NWfQjVxNH7uoaiyHCppC6wUcMt5WcJMmbtFhybDBY&#10;08ZQfjvcrYLQJql/nZ7267PZ3b4u6erzuf1WatDvVjMQgbrwL/5zf+g4/z2dwO838QS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t6pUxAAAAN0AAAAPAAAAAAAAAAAA&#10;AAAAAKECAABkcnMvZG93bnJldi54bWxQSwUGAAAAAAQABAD5AAAAkgMAAAAA&#10;" strokeweight="2.25pt"/>
                      <v:group id="Group 1747" o:spid="_x0000_s1039" style="position:absolute;left:13144;top:18002;width:13760;height:8636" coordsize="13760,8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OFssUAAADdAAAADwAAAGRycy9kb3ducmV2LnhtbERPS2vCQBC+F/oflil4&#10;M5vU+iB1FZG2eBDBB0hvQ3ZMgtnZkN0m8d+7gtDbfHzPmS97U4mWGldaVpBEMQjizOqScwWn4/dw&#10;BsJ5ZI2VZVJwIwfLxevLHFNtO95Te/C5CCHsUlRQeF+nUrqsIIMusjVx4C62MegDbHKpG+xCuKnk&#10;exxPpMGSQ0OBNa0Lyq6HP6Pgp8NuNUq+2u31sr79Hse78zYhpQZv/eoThKfe/4uf7o0O86cfU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azhbLFAAAA3QAA&#10;AA8AAAAAAAAAAAAAAAAAqgIAAGRycy9kb3ducmV2LnhtbFBLBQYAAAAABAAEAPoAAACcAwAAAAA=&#10;">
                        <v:oval id="Oval 905" o:spid="_x0000_s1040" style="position:absolute;left:5619;top:5143;width:3537;height:3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bgzcMA&#10;AADdAAAADwAAAGRycy9kb3ducmV2LnhtbERPTWvCQBC9C/0PyxR6MxsN2jZ1FakU7MGDaXsfsmMS&#10;zM6G7DSm/94VCt7m8T5ntRldqwbqQ+PZwCxJQRGX3jZcGfj++pi+gAqCbLH1TAb+KMBm/TBZYW79&#10;hY80FFKpGMIhRwO1SJdrHcqaHIbEd8SRO/neoUTYV9r2eInhrtXzNF1qhw3Hhho7eq+pPBe/zsCu&#10;2hbLQWeyyE67vSzOP4fPbGbM0+O4fQMlNMpd/O/e2zj/ef4Kt2/iCXp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bgzcMAAADdAAAADwAAAAAAAAAAAAAAAACYAgAAZHJzL2Rv&#10;d25yZXYueG1sUEsFBgAAAAAEAAQA9QAAAIgDAAAAAA==&#10;">
                          <v:textbox>
                            <w:txbxContent>
                              <w:p w:rsidR="00320AC9" w:rsidRPr="005D77EF" w:rsidRDefault="00320AC9" w:rsidP="00320AC9">
                                <w:pPr>
                                  <w:pStyle w:val="NoSpacing"/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5D77EF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oval>
                        <v:shape id="AutoShape 913" o:spid="_x0000_s1041" type="#_x0000_t32" style="position:absolute;left:13716;width:0;height:70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5hSMQAAADdAAAADwAAAGRycy9kb3ducmV2LnhtbERPTWsCMRC9C/6HMEIvUrO2WMtqlLUg&#10;VMGDtr2Pm+kmdDNZN1G3/74pCN7m8T5nvuxcLS7UButZwXiUgSAuvbZcKfj8WD++gggRWWPtmRT8&#10;UoDlot+bY679lfd0OcRKpBAOOSowMTa5lKE05DCMfEOcuG/fOowJtpXULV5TuKvlU5a9SIeWU4PB&#10;ht4MlT+Hs1Ow24xXxdHYzXZ/srvJuqjP1fBLqYdBV8xAROriXXxzv+s0f/o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DmFIxAAAAN0AAAAPAAAAAAAAAAAA&#10;AAAAAKECAABkcnMvZG93bnJldi54bWxQSwUGAAAAAAQABAD5AAAAkgMAAAAA&#10;"/>
                        <v:shape id="AutoShape 906" o:spid="_x0000_s1042" type="#_x0000_t32" style="position:absolute;left:9239;top:7048;width:45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f5PMgAAADdAAAADwAAAGRycy9kb3ducmV2LnhtbESPT0sDMRDF74LfIYzgRdpsFa1sm5ZV&#10;KFihh/7xPt2Mm+Bmsm7Sdv32zkHwNsN7895v5sshtOpMffKRDUzGBSjiOlrPjYHDfjV6BpUyssU2&#10;Mhn4oQTLxfXVHEsbL7yl8y43SkI4lWjA5dyVWqfaUcA0jh2xaJ+xD5hl7Rtte7xIeGj1fVE86YCe&#10;pcFhR6+O6q/dKRjYrCcv1dH59fv2228eV1V7au4+jLm9GaoZqExD/jf/Xb9ZwZ8+CL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+f5PMgAAADdAAAADwAAAAAA&#10;AAAAAAAAAAChAgAAZHJzL2Rvd25yZXYueG1sUEsFBgAAAAAEAAQA+QAAAJYDAAAAAA==&#10;"/>
                        <v:shape id="AutoShape 904" o:spid="_x0000_s1043" type="#_x0000_t32" style="position:absolute;top:7048;width:574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hj58cAAADdAAAADwAAAGRycy9kb3ducmV2LnhtbESPT0sDMRDF74LfIUzBi7TZFtSyNi2r&#10;ULBCD/3jfdyMm9DNZN2k7frtnYPgbYb35r3fLFZDaNWF+uQjG5hOClDEdbSeGwPHw3o8B5UyssU2&#10;Mhn4oQSr5e3NAksbr7yjyz43SkI4lWjA5dyVWqfaUcA0iR2xaF+xD5hl7Rtte7xKeGj1rCgedUDP&#10;0uCwo1dH9Wl/Dga2m+lL9en85n337bcP66o9N/cfxtyNhuoZVKYh/5v/rt+s4D/N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SGPnxwAAAN0AAAAPAAAAAAAA&#10;AAAAAAAAAKECAABkcnMvZG93bnJldi54bWxQSwUGAAAAAAQABAD5AAAAlQMAAAAA&#10;"/>
                        <v:shape id="AutoShape 912" o:spid="_x0000_s1044" type="#_x0000_t32" style="position:absolute;width:0;height:70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LE08QAAADdAAAADwAAAGRycy9kb3ducmV2LnhtbERPTWsCMRC9C/6HMEIvUrO2aMtqlLUg&#10;VMGDtr2Pm+kmdDNZN1G3/74pCN7m8T5nvuxcLS7UButZwXiUgSAuvbZcKfj8WD++gggRWWPtmRT8&#10;UoDlot+bY679lfd0OcRKpBAOOSowMTa5lKE05DCMfEOcuG/fOowJtpXULV5TuKvlU5ZNpUPLqcFg&#10;Q2+Gyp/D2SnYbcar4mjsZrs/2d1kXdTnavil1MOgK2YgInXxLr6533Wa//I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QsTTxAAAAN0AAAAPAAAAAAAAAAAA&#10;AAAAAKECAABkcnMvZG93bnJldi54bWxQSwUGAAAAAAQABAD5AAAAkgMAAAAA&#10;"/>
                      </v:group>
                      <v:group id="Group 1749" o:spid="_x0000_s1045" style="position:absolute;left:22764;width:3786;height:3333" coordsize="378584,333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C0W8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/Ml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hgtFvFAAAA3QAA&#10;AA8AAAAAAAAAAAAAAAAAqgIAAGRycy9kb3ducmV2LnhtbFBLBQYAAAAABAAEAPoAAACcAw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742" o:spid="_x0000_s1046" type="#_x0000_t202" style="position:absolute;width:310409;height:276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7k9cUA&#10;AADdAAAADwAAAGRycy9kb3ducmV2LnhtbERPTWvCQBC9C/0PyxS8FN1UrUp0lVK0FW81aultyI5J&#10;aHY2ZNck/fddoeBtHu9zluvOlKKh2hWWFTwPIxDEqdUFZwqOyXYwB+E8ssbSMin4JQfr1UNvibG2&#10;LX9Sc/CZCCHsYlSQe1/FUro0J4NuaCviwF1sbdAHWGdS19iGcFPKURRNpcGCQ0OOFb3llP4crkbB&#10;91P2tXfd+6kdv4yrzUeTzM46Uar/2L0uQHjq/F38797pMH82GcHtm3C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uT1xQAAAN0AAAAPAAAAAAAAAAAAAAAAAJgCAABkcnMv&#10;ZG93bnJldi54bWxQSwUGAAAAAAQABAD1AAAAigMAAAAA&#10;" fillcolor="white [3201]" stroked="f" strokeweight=".5pt">
                          <v:textbox>
                            <w:txbxContent>
                              <w:p w:rsidR="00320AC9" w:rsidRPr="004C66ED" w:rsidRDefault="00320AC9" w:rsidP="00320AC9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</w:rPr>
                                </w:pPr>
                                <w:r w:rsidRPr="004C66ED">
                                  <w:rPr>
                                    <w:rFonts w:ascii="Times New Roman" w:hAnsi="Times New Roman" w:cs="Times New Roman"/>
                                    <w:b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line id="Straight Connector 1743" o:spid="_x0000_s1047" style="position:absolute;flip:y;visibility:visible" from="47625,95250" to="378584,333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C51sMAAADdAAAADwAAAGRycy9kb3ducmV2LnhtbERPTWsCMRC9F/wPYQRvNastVVajyIK1&#10;h16qIh6Hzbi7mkyWJOq2v74pFLzN433OfNlZI27kQ+NYwWiYgSAunW64UrDfrZ+nIEJE1mgck4Jv&#10;CrBc9J7mmGt35y+6bWMlUgiHHBXUMba5lKGsyWIYupY4cSfnLcYEfSW1x3sKt0aOs+xNWmw4NdTY&#10;UlFTedlerYLCHI7d5t1zPJx/TtdPWhdnY5Qa9LvVDESkLj7E/+4PneZPXl/g75t0gl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wudbDAAAA3QAAAA8AAAAAAAAAAAAA&#10;AAAAoQIAAGRycy9kb3ducmV2LnhtbFBLBQYAAAAABAAEAPkAAACRAwAAAAA=&#10;" strokecolor="black [3213]" strokeweight=".5pt">
                          <v:stroke joinstyle="miter"/>
                        </v:line>
                      </v:group>
                      <v:shape id="Text Box 1745" o:spid="_x0000_s1048" type="#_x0000_t202" style="position:absolute;left:16573;top:16764;width:6668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21MsIA&#10;AADdAAAADwAAAGRycy9kb3ducmV2LnhtbERPTUsDMRC9C/6HMEJvNqu0uq5Ni5ZWhJ6s4nnYTJPg&#10;ZrIk6Xb77xtB8DaP9zmL1eg7MVBMLrCCu2kFgrgN2rFR8PW5va1BpIyssQtMCs6UYLW8vlpgo8OJ&#10;P2jYZyNKCKcGFdic+0bK1FrymKahJy7cIUSPucBopI54KuG+k/dV9SA9Oi4NFntaW2p/9kevYPNq&#10;nkxbY7SbWjs3jN+HnXlTanIzvjyDyDTmf/Gf+12X+Y+zOfx+U06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rbUywgAAAN0AAAAPAAAAAAAAAAAAAAAAAJgCAABkcnMvZG93&#10;bnJldi54bWxQSwUGAAAAAAQABAD1AAAAhwMAAAAA&#10;" fillcolor="white [3201]" strokeweight=".5pt">
                        <v:textbox>
                          <w:txbxContent>
                            <w:p w:rsidR="00320AC9" w:rsidRPr="00374963" w:rsidRDefault="00374963" w:rsidP="0037496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374963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line id="Straight Connector 1746" o:spid="_x0000_s1049" style="position:absolute;flip:x;visibility:visible" from="0,18002" to="16573,1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caTsMAAADdAAAADwAAAGRycy9kb3ducmV2LnhtbERPS2sCMRC+F/wPYQRvNauIldUosmDb&#10;Qy8+EI/DZtxdTSZLEnXbX28Khd7m43vOYtVZI+7kQ+NYwWiYgSAunW64UnDYb15nIEJE1mgck4Jv&#10;CrBa9l4WmGv34C3dd7ESKYRDjgrqGNtcylDWZDEMXUucuLPzFmOCvpLa4yOFWyPHWTaVFhtODTW2&#10;VNRUXnc3q6Awx1P38e45Hi8/59sXbYqLMUoN+t16DiJSF//Ff+5Pnea/Tabw+006QS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HGk7DAAAA3QAAAA8AAAAAAAAAAAAA&#10;AAAAoQIAAGRycy9kb3ducmV2LnhtbFBLBQYAAAAABAAEAPkAAACRAwAAAAA=&#10;" strokecolor="black [3213]" strokeweight=".5pt">
                        <v:stroke joinstyle="miter"/>
                      </v:line>
                      <v:line id="Straight Connector 1748" o:spid="_x0000_s1050" style="position:absolute;flip:x y;visibility:visible" from="23241,17907" to="39052,1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WqsYAAADdAAAADwAAAGRycy9kb3ducmV2LnhtbESPQWvCQBCF7wX/wzIFb3UTESvRVUqh&#10;YMVLoxdvQ3aahGZn1+zWxH/vHAq9zfDevPfNZje6Tt2oj61nA/ksA0VcedtybeB8+nhZgYoJ2WLn&#10;mQzcKcJuO3naYGH9wF90K1OtJIRjgQaalEKhdawachhnPhCL9u17h0nWvta2x0HCXafnWbbUDluW&#10;hgYDvTdU/ZS/zoAOh3BcHcvL6dPl18M43w9DvjBm+jy+rUElGtO/+e96bwX/dSG48o2MoL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SlqrGAAAA3QAAAA8AAAAAAAAA&#10;AAAAAAAAoQIAAGRycy9kb3ducmV2LnhtbFBLBQYAAAAABAAEAPkAAACUAwAAAAA=&#10;" strokecolor="black [3213]" strokeweight=".5pt">
                        <v:stroke joinstyle="miter"/>
                      </v:line>
                      <v:line id="Straight Connector 1751" o:spid="_x0000_s1051" style="position:absolute;visibility:visible" from="39052,3333" to="39052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r6cQAAADdAAAADwAAAGRycy9kb3ducmV2LnhtbERP30vDMBB+F/wfwgm+ubTCpu2aDhkI&#10;wz0Mq4KPR3Nris0lbeJW//tFEHy7j+/nVZvZDuJEU+gdK8gXGQji1umeOwXvb893jyBCRNY4OCYF&#10;PxRgU19fVVhqd+ZXOjWxEymEQ4kKTIy+lDK0hiyGhfPEiTu6yWJMcOqknvCcwu0g77NsJS32nBoM&#10;etoaar+ab6tgfGmb/bLLP/zOb81hxGL8LAqlbm/mpzWISHP8F/+5dzrNf1jm8PtNOkHW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XuvpxAAAAN0AAAAPAAAAAAAAAAAA&#10;AAAAAKECAABkcnMvZG93bnJldi54bWxQSwUGAAAAAAQABAD5AAAAkgMAAAAA&#10;" strokecolor="black [3213]" strokeweight=".5pt">
                        <v:stroke joinstyle="miter"/>
                      </v:line>
                      <v:line id="Straight Connector 1752" o:spid="_x0000_s1052" style="position:absolute;visibility:visible" from="39052,12382" to="39052,17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x1nsQAAADdAAAADwAAAGRycy9kb3ducmV2LnhtbERP32vCMBB+H+x/CDfwbaYKurUaZQgD&#10;mQ9jnYKPR3M2xeaSNlG7/34ZDHy7j+/nLdeDbcWV+tA4VjAZZyCIK6cbrhXsv9+fX0GEiKyxdUwK&#10;fijAevX4sMRCuxt/0bWMtUghHApUYGL0hZShMmQxjJ0nTtzJ9RZjgn0tdY+3FG5bOc2yubTYcGow&#10;6GljqDqXF6ug+6jK3ayeHPzWb8xnh3l3zHOlRk/D2wJEpCHexf/urU7zX2ZT+PsmnS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jHWexAAAAN0AAAAPAAAAAAAAAAAA&#10;AAAAAKECAABkcnMvZG93bnJldi54bWxQSwUGAAAAAAQABAD5AAAAkgMAAAAA&#10;" strokecolor="black [3213]" strokeweight=".5pt">
                        <v:stroke joinstyle="miter"/>
                      </v:line>
                      <v:line id="Straight Connector 1753" o:spid="_x0000_s1053" style="position:absolute;flip:y;visibility:visible" from="0,3333" to="0,17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kvC8MAAADdAAAADwAAAGRycy9kb3ducmV2LnhtbERPTWsCMRC9F/wPYQRvNaulVVajyIK1&#10;h16qIh6Hzbi7mkyWJOq2v74pFLzN433OfNlZI27kQ+NYwWiYgSAunW64UrDfrZ+nIEJE1mgck4Jv&#10;CrBc9J7mmGt35y+6bWMlUgiHHBXUMba5lKGsyWIYupY4cSfnLcYEfSW1x3sKt0aOs+xNWmw4NdTY&#10;UlFTedlerYLCHI7d5t1zPJx/TtdPWhdnY5Qa9LvVDESkLj7E/+4PneZPXl/g75t0gl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pLwvDAAAA3QAAAA8AAAAAAAAAAAAA&#10;AAAAoQIAAGRycy9kb3ducmV2LnhtbFBLBQYAAAAABAAEAPkAAACRAwAAAAA=&#10;" strokecolor="black [3213]" strokeweight=".5pt">
                        <v:stroke joinstyle="miter"/>
                      </v:line>
                      <v:line id="Straight Connector 1754" o:spid="_x0000_s1054" style="position:absolute;flip:x;visibility:visible" from="0,3333" to="11239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C3f8MAAADdAAAADwAAAGRycy9kb3ducmV2LnhtbERPTWsCMRC9F/wPYQRvNau0VVajyIK1&#10;h16qIh6Hzbi7mkyWJOq2v74pFLzN433OfNlZI27kQ+NYwWiYgSAunW64UrDfrZ+nIEJE1mgck4Jv&#10;CrBc9J7mmGt35y+6bWMlUgiHHBXUMba5lKGsyWIYupY4cSfnLcYEfSW1x3sKt0aOs+xNWmw4NdTY&#10;UlFTedlerYLCHI7d5t1zPJx/TtdPWhdnY5Qa9LvVDESkLj7E/+4PneZPXl/g75t0gl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At3/DAAAA3QAAAA8AAAAAAAAAAAAA&#10;AAAAoQIAAGRycy9kb3ducmV2LnhtbFBLBQYAAAAABAAEAPkAAACRAwAAAAA=&#10;" strokecolor="black [3213]" strokeweight=".5pt">
                        <v:stroke joinstyle="miter"/>
                      </v:line>
                    </v:group>
                  </v:group>
                </v:group>
              </v:group>
            </v:group>
            <v:shape id="Text Box 1761" o:spid="_x0000_s1055" type="#_x0000_t202" style="position:absolute;left:32480;top:23812;width:8477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m4sUA&#10;AADdAAAADwAAAGRycy9kb3ducmV2LnhtbERPS2vCQBC+C/6HZQQvUjcqPkhdRUTb0ltNa+ltyE6T&#10;YHY2ZNck/nu3IPQ2H99z1tvOlKKh2hWWFUzGEQji1OqCMwWfyfFpBcJ5ZI2lZVJwIwfbTb+3xljb&#10;lj+oOflMhBB2MSrIva9iKV2ak0E3thVx4H5tbdAHWGdS19iGcFPKaRQtpMGCQ0OOFe1zSi+nq1Hw&#10;M8q+31338tXO5rPq8Noky7NOlBoOut0zCE+d/xc/3G86zF8uJvD3TThBb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6SbixQAAAN0AAAAPAAAAAAAAAAAAAAAAAJgCAABkcnMv&#10;ZG93bnJldi54bWxQSwUGAAAAAAQABAD1AAAAigMAAAAA&#10;" fillcolor="white [3201]" stroked="f" strokeweight=".5pt">
              <v:textbox>
                <w:txbxContent>
                  <w:p w:rsidR="00374963" w:rsidRPr="00FC353F" w:rsidRDefault="00374963" w:rsidP="00374963">
                    <w:pPr>
                      <w:rPr>
                        <w:rFonts w:ascii="Times New Roman" w:hAnsi="Times New Roman" w:cs="Times New Roman"/>
                      </w:rPr>
                    </w:pPr>
                    <w:r w:rsidRPr="00FC353F">
                      <w:rPr>
                        <w:rFonts w:ascii="Times New Roman" w:hAnsi="Times New Roman" w:cs="Times New Roman"/>
                      </w:rPr>
                      <w:t>Figure 1</w:t>
                    </w:r>
                  </w:p>
                </w:txbxContent>
              </v:textbox>
            </v:shape>
          </v:group>
        </w:pict>
      </w:r>
    </w:p>
    <w:p w:rsidR="009C3764" w:rsidRPr="00EC3AD2" w:rsidRDefault="009C3764" w:rsidP="00EC3AD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AC9" w:rsidRDefault="00320AC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843" w:rsidRDefault="0037496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 xml:space="preserve"> </w:t>
      </w:r>
      <w:r w:rsidR="009C3764" w:rsidRPr="00EC3AD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9C3764" w:rsidRPr="00EC3AD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9C3764" w:rsidRPr="00EC3AD2">
        <w:rPr>
          <w:rFonts w:ascii="Times New Roman" w:hAnsi="Times New Roman" w:cs="Times New Roman"/>
          <w:sz w:val="24"/>
          <w:szCs w:val="24"/>
        </w:rPr>
        <w:t>)</w:t>
      </w:r>
      <w:r w:rsidR="009A2B72"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 Close the switch, s.  Read and record the voltmeter and ammeter readings </w:t>
      </w:r>
      <w:r w:rsidR="009C3764" w:rsidRPr="00EC3AD2">
        <w:rPr>
          <w:rFonts w:ascii="Times New Roman" w:hAnsi="Times New Roman" w:cs="Times New Roman"/>
          <w:sz w:val="24"/>
          <w:szCs w:val="24"/>
        </w:rPr>
        <w:tab/>
        <w:t xml:space="preserve">                           </w:t>
      </w:r>
    </w:p>
    <w:p w:rsidR="00F02843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843" w:rsidRPr="00EC3AD2" w:rsidRDefault="009A2B72" w:rsidP="00F028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>V =</w:t>
      </w:r>
      <w:r w:rsidR="00F02843" w:rsidRPr="00F02843">
        <w:rPr>
          <w:rFonts w:ascii="Times New Roman" w:hAnsi="Times New Roman" w:cs="Times New Roman"/>
          <w:sz w:val="24"/>
          <w:szCs w:val="24"/>
          <w:u w:val="dotted"/>
        </w:rPr>
        <w:t xml:space="preserve">            </w:t>
      </w:r>
      <w:r w:rsidR="00F02843">
        <w:rPr>
          <w:rFonts w:ascii="Times New Roman" w:hAnsi="Times New Roman" w:cs="Times New Roman"/>
          <w:sz w:val="24"/>
          <w:szCs w:val="24"/>
          <w:u w:val="dotted"/>
        </w:rPr>
        <w:t xml:space="preserve">                              </w:t>
      </w:r>
      <w:r w:rsidR="00F02843">
        <w:rPr>
          <w:rFonts w:ascii="Times New Roman" w:hAnsi="Times New Roman" w:cs="Times New Roman"/>
          <w:sz w:val="24"/>
          <w:szCs w:val="24"/>
        </w:rPr>
        <w:t xml:space="preserve"> </w:t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>(1</w:t>
      </w:r>
      <w:r w:rsidR="00F02843" w:rsidRPr="00EC3AD2">
        <w:rPr>
          <w:rFonts w:ascii="Times New Roman" w:hAnsi="Times New Roman" w:cs="Times New Roman"/>
          <w:sz w:val="24"/>
          <w:szCs w:val="24"/>
        </w:rPr>
        <w:t>m</w:t>
      </w:r>
      <w:r w:rsidR="00F02843">
        <w:rPr>
          <w:rFonts w:ascii="Times New Roman" w:hAnsi="Times New Roman" w:cs="Times New Roman"/>
          <w:sz w:val="24"/>
          <w:szCs w:val="24"/>
        </w:rPr>
        <w:t>ark</w:t>
      </w:r>
      <w:r w:rsidR="00F02843" w:rsidRPr="00EC3AD2">
        <w:rPr>
          <w:rFonts w:ascii="Times New Roman" w:hAnsi="Times New Roman" w:cs="Times New Roman"/>
          <w:sz w:val="24"/>
          <w:szCs w:val="24"/>
        </w:rPr>
        <w:t>)</w:t>
      </w:r>
    </w:p>
    <w:p w:rsidR="00F02843" w:rsidRPr="00EC3AD2" w:rsidRDefault="00F02843" w:rsidP="00F02843">
      <w:pPr>
        <w:tabs>
          <w:tab w:val="left" w:pos="279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2843">
        <w:rPr>
          <w:rFonts w:ascii="Times New Roman" w:hAnsi="Times New Roman" w:cs="Times New Roman"/>
          <w:sz w:val="24"/>
          <w:szCs w:val="24"/>
          <w:u w:val="dotted"/>
        </w:rPr>
        <w:t xml:space="preserve">                       </w:t>
      </w:r>
    </w:p>
    <w:p w:rsidR="009C3764" w:rsidRPr="00EC3AD2" w:rsidRDefault="009A2B7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I = </w:t>
      </w:r>
      <w:r w:rsidR="00F02843" w:rsidRPr="00F02843">
        <w:rPr>
          <w:rFonts w:ascii="Times New Roman" w:hAnsi="Times New Roman" w:cs="Times New Roman"/>
          <w:sz w:val="24"/>
          <w:szCs w:val="24"/>
          <w:u w:val="dotted"/>
        </w:rPr>
        <w:t xml:space="preserve">            </w:t>
      </w:r>
      <w:r w:rsidR="00F02843">
        <w:rPr>
          <w:rFonts w:ascii="Times New Roman" w:hAnsi="Times New Roman" w:cs="Times New Roman"/>
          <w:sz w:val="24"/>
          <w:szCs w:val="24"/>
          <w:u w:val="dotted"/>
        </w:rPr>
        <w:t xml:space="preserve">                              </w:t>
      </w:r>
      <w:r w:rsidR="00F02843">
        <w:rPr>
          <w:rFonts w:ascii="Times New Roman" w:hAnsi="Times New Roman" w:cs="Times New Roman"/>
          <w:sz w:val="24"/>
          <w:szCs w:val="24"/>
        </w:rPr>
        <w:t xml:space="preserve"> </w:t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>(1</w:t>
      </w:r>
      <w:r w:rsidR="00F02843" w:rsidRPr="00EC3AD2">
        <w:rPr>
          <w:rFonts w:ascii="Times New Roman" w:hAnsi="Times New Roman" w:cs="Times New Roman"/>
          <w:sz w:val="24"/>
          <w:szCs w:val="24"/>
        </w:rPr>
        <w:t>m</w:t>
      </w:r>
      <w:r w:rsidR="00F02843">
        <w:rPr>
          <w:rFonts w:ascii="Times New Roman" w:hAnsi="Times New Roman" w:cs="Times New Roman"/>
          <w:sz w:val="24"/>
          <w:szCs w:val="24"/>
        </w:rPr>
        <w:t>ark</w:t>
      </w:r>
      <w:r w:rsidR="00F02843" w:rsidRPr="00EC3AD2">
        <w:rPr>
          <w:rFonts w:ascii="Times New Roman" w:hAnsi="Times New Roman" w:cs="Times New Roman"/>
          <w:sz w:val="24"/>
          <w:szCs w:val="24"/>
        </w:rPr>
        <w:t>)</w:t>
      </w:r>
    </w:p>
    <w:p w:rsidR="00F02843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843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</w:t>
      </w:r>
      <w:r w:rsidR="009A2B72"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Determine the value of R given that </w:t>
      </w:r>
      <w:r w:rsidR="009C3764" w:rsidRPr="00EC3AD2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7" o:title=""/>
          </v:shape>
          <o:OLEObject Type="Embed" ProgID="Equation.3" ShapeID="_x0000_i1025" DrawAspect="Content" ObjectID="_1699791618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2B72">
        <w:rPr>
          <w:rFonts w:ascii="Times New Roman" w:hAnsi="Times New Roman" w:cs="Times New Roman"/>
          <w:sz w:val="24"/>
          <w:szCs w:val="24"/>
        </w:rPr>
        <w:tab/>
      </w:r>
      <w:r w:rsidR="009A2B7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C3764" w:rsidRPr="00EC3AD2">
        <w:rPr>
          <w:rFonts w:ascii="Times New Roman" w:hAnsi="Times New Roman" w:cs="Times New Roman"/>
          <w:sz w:val="24"/>
          <w:szCs w:val="24"/>
        </w:rPr>
        <w:t>(1m</w:t>
      </w:r>
      <w:r w:rsidR="00FC353F">
        <w:rPr>
          <w:rFonts w:ascii="Times New Roman" w:hAnsi="Times New Roman" w:cs="Times New Roman"/>
          <w:sz w:val="24"/>
          <w:szCs w:val="24"/>
        </w:rPr>
        <w:t>ar</w:t>
      </w:r>
      <w:r w:rsidR="009C3764" w:rsidRPr="00EC3AD2">
        <w:rPr>
          <w:rFonts w:ascii="Times New Roman" w:hAnsi="Times New Roman" w:cs="Times New Roman"/>
          <w:sz w:val="24"/>
          <w:szCs w:val="24"/>
        </w:rPr>
        <w:t>k)</w:t>
      </w: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2B72" w:rsidRDefault="009A2B7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2B72" w:rsidRDefault="009A2B7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2B72" w:rsidRDefault="009A2B7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353F" w:rsidRDefault="00FC353F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F02843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9A2B72"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Set </w:t>
      </w:r>
      <w:r>
        <w:rPr>
          <w:rFonts w:ascii="Times New Roman" w:hAnsi="Times New Roman" w:cs="Times New Roman"/>
          <w:sz w:val="24"/>
          <w:szCs w:val="24"/>
        </w:rPr>
        <w:t>the circuit as shown in figure 2</w:t>
      </w:r>
    </w:p>
    <w:p w:rsidR="00FC353F" w:rsidRDefault="00FC353F" w:rsidP="00EC3AD2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EC3AD2" w:rsidRDefault="00687E2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</w:rPr>
        <w:pict>
          <v:group id="Group 24" o:spid="_x0000_s1056" style="position:absolute;margin-left:44.25pt;margin-top:1.8pt;width:344.35pt;height:244.1pt;z-index:251755520" coordsize="43732,3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">
            <v:group id="Group 22" o:spid="_x0000_s1057" style="position:absolute;width:43732;height:27800" coordsize="43732,27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<v:shape id="Text Box 21" o:spid="_x0000_s1058" type="#_x0000_t202" style="position:absolute;left:25812;width:3104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Mo/sUA&#10;AADbAAAADwAAAGRycy9kb3ducmV2LnhtbESPQWvCQBSE70L/w/IKXkrdqNiW6CpSahVvNVrx9sg+&#10;k2D2bchuk/jvXaHgcZiZb5jZojOlaKh2hWUFw0EEgji1uuBMwT5ZvX6AcB5ZY2mZFFzJwWL+1Jth&#10;rG3LP9TsfCYChF2MCnLvq1hKl+Zk0A1sRRy8s60N+iDrTOoa2wA3pRxF0Zs0WHBYyLGiz5zSy+7P&#10;KDi9ZMet674P7Xgyrr7WTfL+qxOl+s/dcgrCU+cf4f/2RisYDeH+JfwA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wyj+xQAAANsAAAAPAAAAAAAAAAAAAAAAAJgCAABkcnMv&#10;ZG93bnJldi54bWxQSwUGAAAAAAQABAD1AAAAigMAAAAA&#10;" fillcolor="white [3201]" stroked="f" strokeweight=".5pt">
                <v:textbox>
                  <w:txbxContent>
                    <w:p w:rsidR="004C66ED" w:rsidRPr="004C66ED" w:rsidRDefault="004C66ED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4C66ED">
                        <w:rPr>
                          <w:rFonts w:ascii="Times New Roman" w:hAnsi="Times New Roman" w:cs="Times New Roman"/>
                          <w:b/>
                        </w:rPr>
                        <w:t>S</w:t>
                      </w:r>
                    </w:p>
                  </w:txbxContent>
                </v:textbox>
              </v:shape>
              <v:group id="Group 19" o:spid="_x0000_s1059" style="position:absolute;top:2095;width:43732;height:25705" coordsize="43732,25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<v:line id="Straight Connector 14" o:spid="_x0000_s1060" style="position:absolute;visibility:visible" from="1524,11049" to="1524,22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QdRsIAAADbAAAADwAAAGRycy9kb3ducmV2LnhtbERP32vCMBB+H+x/CDfY20yVOWw1iggD&#10;mQ9jdQMfj+Zsis0lbTLt/vtFEHy7j+/nLVaDbcWZ+tA4VjAeZSCIK6cbrhV8799fZiBCRNbYOiYF&#10;fxRgtXx8WGCh3YW/6FzGWqQQDgUqMDH6QspQGbIYRs4TJ+7oeosxwb6WusdLCretnGTZm7TYcGow&#10;6GljqDqVv1ZB91GVu2k9/vFbvzGfHebdIc+Ven4a1nMQkYZ4F9/cW53mv8L1l3S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QdRsIAAADbAAAADwAAAAAAAAAAAAAA&#10;AAChAgAAZHJzL2Rvd25yZXYueG1sUEsFBgAAAAAEAAQA+QAAAJADAAAAAA==&#10;" strokecolor="black [3213]" strokeweight=".5pt">
                  <v:stroke joinstyle="miter"/>
                </v:line>
                <v:group id="Group 18" o:spid="_x0000_s1061" style="position:absolute;width:43732;height:25704" coordsize="43732,25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Group 96" o:spid="_x0000_s1062" style="position:absolute;top:21907;width:43160;height:3797" coordsize="41243,3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<v:shape id="Text Box 94" o:spid="_x0000_s1063" type="#_x0000_t202" style="position:absolute;top:1047;width:2476;height:27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tCgcYA&#10;AADbAAAADwAAAGRycy9kb3ducmV2LnhtbESPQUvDQBSE74X+h+UVvJR2o9WqaTdBRK301kZbvD2y&#10;r0kw+zZk1yT+e1co9DjMzDfMOh1MLTpqXWVZwfU8AkGcW11xoeAje509gHAeWWNtmRT8koM0GY/W&#10;GGvb8466vS9EgLCLUUHpfRNL6fKSDLq5bYiDd7KtQR9kW0jdYh/gppY3UbSUBisOCyU29FxS/r3/&#10;MQq+psVx64a3z35xt2heNl12f9CZUleT4WkFwtPgL+Fz+10reLyF/y/hB8jk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AtCgcYAAADbAAAADwAAAAAAAAAAAAAAAACYAgAAZHJz&#10;L2Rvd25yZXYueG1sUEsFBgAAAAAEAAQA9QAAAIsDAAAAAA==&#10;" fillcolor="white [3201]" stroked="f" strokeweight=".5pt">
                      <v:textbox>
                        <w:txbxContent>
                          <w:p w:rsidR="00491ACF" w:rsidRPr="004C66ED" w:rsidRDefault="00491ACF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4C66ED">
                              <w:rPr>
                                <w:rFonts w:ascii="Times New Roman" w:hAnsi="Times New Roman" w:cs="Times New Roman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95" o:spid="_x0000_s1064" type="#_x0000_t202" style="position:absolute;left:38766;top:857;width:2477;height:27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fnGsYA&#10;AADbAAAADwAAAGRycy9kb3ducmV2LnhtbESPT2vCQBTE70K/w/IKXopuqvin0VVEWiveNNrS2yP7&#10;TEKzb0N2m8Rv3y0UPA4z8xtmue5MKRqqXWFZwfMwAkGcWl1wpuCcvA3mIJxH1lhaJgU3crBePfSW&#10;GGvb8pGak89EgLCLUUHufRVL6dKcDLqhrYiDd7W1QR9knUldYxvgppSjKJpKgwWHhRwr2uaUfp9+&#10;jIKvp+zz4LrdpR1PxtXre5PMPnSiVP+x2yxAeOr8Pfzf3msFLxP4+xJ+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0fnGsYAAADbAAAADwAAAAAAAAAAAAAAAACYAgAAZHJz&#10;L2Rvd25yZXYueG1sUEsFBgAAAAAEAAQA9QAAAIsDAAAAAA==&#10;" fillcolor="white [3201]" stroked="f" strokeweight=".5pt">
                      <v:textbox>
                        <w:txbxContent>
                          <w:p w:rsidR="00491ACF" w:rsidRPr="004C66ED" w:rsidRDefault="00491ACF" w:rsidP="00491ACF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4C66ED">
                              <w:rPr>
                                <w:rFonts w:ascii="Times New Roman" w:hAnsi="Times New Roman" w:cs="Times New Roman"/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93" o:spid="_x0000_s1065" style="position:absolute;left:1047;width:38672;height:2381" coordsize="55911,2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<v:shape id="Text Box 8" o:spid="_x0000_s1066" type="#_x0000_t202" style="position:absolute;left:3810;top:95;width:5429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CPGL4A&#10;AADaAAAADwAAAGRycy9kb3ducmV2LnhtbERPy2oCMRTdF/yHcIXuasYuyjg1SisqBVc+cH2ZXJPQ&#10;yc2QpOP075tFweXhvJfr0XdioJhcYAXzWQWCuA3asVFwOe9eahApI2vsApOCX0qwXk2eltjocOcj&#10;DadsRAnh1KACm3PfSJlaSx7TLPTEhbuF6DEXGI3UEe8l3HfytarepEfHpcFiTxtL7ffpxyvYfpqF&#10;aWuMdltr54bxejuYvVLP0/HjHUSmMT/E/+4vraBsLVfKDZCr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vwjxi+AAAA2gAAAA8AAAAAAAAAAAAAAAAAmAIAAGRycy9kb3ducmV2&#10;LnhtbFBLBQYAAAAABAAEAPUAAACDAwAAAAA=&#10;" fillcolor="white [3201]" strokeweight=".5pt">
                        <v:textbox>
                          <w:txbxContent>
                            <w:p w:rsidR="00EC3AD2" w:rsidRPr="004C66ED" w:rsidRDefault="00EC3AD2" w:rsidP="00EC3AD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4C66ED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" o:spid="_x0000_s1067" type="#_x0000_t202" style="position:absolute;left:12477;width:5430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wqg8AA&#10;AADaAAAADwAAAGRycy9kb3ducmV2LnhtbESPQWsCMRSE74X+h/AEbzVrD7KuRtFiS6EntfT82DyT&#10;4OZlSdJ1+++bQsHjMDPfMOvt6DsxUEwusIL5rAJB3Abt2Cj4PL8+1SBSRtbYBSYFP5Rgu3l8WGOj&#10;w42PNJyyEQXCqUEFNue+kTK1ljymWeiJi3cJ0WMuMhqpI94K3HfyuaoW0qPjsmCxpxdL7fX07RUc&#10;9mZp2hqjPdTauWH8unyYN6Wmk3G3ApFpzPfwf/tdK1jC35Vy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Lwqg8AAAADaAAAADwAAAAAAAAAAAAAAAACYAgAAZHJzL2Rvd25y&#10;ZXYueG1sUEsFBgAAAAAEAAQA9QAAAIUDAAAAAA==&#10;" fillcolor="white [3201]" strokeweight=".5pt">
                        <v:textbox>
                          <w:txbxContent>
                            <w:p w:rsidR="00EC3AD2" w:rsidRPr="004C66ED" w:rsidRDefault="003350BE" w:rsidP="00EC3AD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4C66ED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30" o:spid="_x0000_s1068" style="position:absolute;left:9239;top:95;width:3238;height:1317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Freeform 31" o:spid="_x0000_s1069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YZRsMA&#10;AADbAAAADwAAAGRycy9kb3ducmV2LnhtbESPQWsCMRCF74L/IYzgRTSrhaqrUURU2mNV9Dpuxuzi&#10;ZrJuom7/fVMo9Ph48743b75sbCmeVPvCsYLhIAFBnDldsFFwPGz7ExA+IGssHZOCb/KwXLRbc0y1&#10;e/EXPffBiAhhn6KCPIQqldJnOVn0A1cRR+/qaoshytpIXeMrwm0pR0nyLi0WHBtyrGidU3bbP2x8&#10;4z7uHaw57T53iT47FzYXMz0q1e00qxmIQE34P/5Lf2gFb0P43RIB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YZRsMAAADbAAAADwAAAAAAAAAAAAAAAACYAgAAZHJzL2Rv&#10;d25yZXYueG1sUEsFBgAAAAAEAAQA9QAAAIgDAAAAAA=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<v:stroke joinstyle="miter"/>
                          <v:path arrowok="t" o:connecttype="custom" o:connectlocs="0,323850;390525,314325;409575,285750;381000,228600;400050,200025;381000,171450;371475,38100;400050,28575;381000,0" o:connectangles="0,0,0,0,0,0,0,0,0"/>
                        </v:shape>
                        <v:shape id="Freeform 32" o:spid="_x0000_s1070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II8MA&#10;AADbAAAADwAAAGRycy9kb3ducmV2LnhtbESPzWrDMBCE74G+g9hCb7Hc/OG4UUIpGHpsnbTkuFhb&#10;W9RaGUuxnbevAoUch5n5htkdJtuKgXpvHCt4TlIQxJXThmsFp2Mxz0D4gKyxdUwKruThsH+Y7TDX&#10;buRPGspQiwhhn6OCJoQul9JXDVn0ieuIo/fjeoshyr6Wuscxwm0rF2m6kRYNx4UGO3prqPotL1bB&#10;lywL+X12xXplttnGH42bPq5KPT1Ory8gAk3hHv5vv2sFywXc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aII8MAAADbAAAADwAAAAAAAAAAAAAAAACYAgAAZHJzL2Rv&#10;d25yZXYueG1sUEsFBgAAAAAEAAQA9QAAAIgDAAAAAA==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<v:stroke joinstyle="miter"/>
                          <v:path arrowok="t" o:connecttype="custom" o:connectlocs="457391,333375;57341,323850;47816,219075;19241,209550;191,180975;9716,152400;28766,38100;47816,0" o:connectangles="0,0,0,0,0,0,0,0"/>
                        </v:shape>
                      </v:group>
                      <v:group id="Group 33" o:spid="_x0000_s1071" style="position:absolute;left:18002;top:95;width:3238;height:1317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<v:shape id="Freeform 34" o:spid="_x0000_s1072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G63sUA&#10;AADbAAAADwAAAGRycy9kb3ducmV2LnhtbESPS2/CMBCE70j9D9ZW6gUVh1LxSOMgVLWoHHmoXJd4&#10;60TE6xC7EP59XQmJ42h2vtnJ5p2txZlaXzlWMBwkIIgLpys2Cnbbz+cpCB+QNdaOScGVPMzzh16G&#10;qXYXXtN5E4yIEPYpKihDaFIpfVGSRT9wDXH0flxrMUTZGqlbvES4reVLkoylxYpjQ4kNvZdUHDe/&#10;Nr5xmvS31nwvV8tE750LHwcz2yn19Ngt3kAE6sL9+Jb+0gpGr/C/JQJA5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sbrexQAAANsAAAAPAAAAAAAAAAAAAAAAAJgCAABkcnMv&#10;ZG93bnJldi54bWxQSwUGAAAAAAQABAD1AAAAigMAAAAA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<v:stroke joinstyle="miter"/>
                          <v:path arrowok="t" o:connecttype="custom" o:connectlocs="0,323850;390525,314325;409575,285750;381000,228600;400050,200025;381000,171450;371475,38100;400050,28575;381000,0" o:connectangles="0,0,0,0,0,0,0,0,0"/>
                        </v:shape>
                        <v:shape id="Freeform 35" o:spid="_x0000_s1073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8QV8IA&#10;AADbAAAADwAAAGRycy9kb3ducmV2LnhtbESPT4vCMBTE78J+h/AWvGnq+gftGmURCh61uovHR/O2&#10;DTYvpYlav70RBI/DzPyGWa47W4srtd44VjAaJiCIC6cNlwqOh2wwB+EDssbaMSm4k4f16qO3xFS7&#10;G+/pmodSRAj7FBVUITSplL6oyKIfuoY4ev+utRiibEupW7xFuK3lV5LMpEXDcaHChjYVFef8YhX8&#10;yjyTfyeXTSdmMZ/5g3Hd7q5U/7P7+QYRqAvv8Ku91QrGU3h+iT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LxBXwgAAANsAAAAPAAAAAAAAAAAAAAAAAJgCAABkcnMvZG93&#10;bnJldi54bWxQSwUGAAAAAAQABAD1AAAAhwMAAAAA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<v:stroke joinstyle="miter"/>
                          <v:path arrowok="t" o:connecttype="custom" o:connectlocs="457391,333375;57341,323850;47816,219075;19241,209550;191,180975;9716,152400;28766,38100;47816,0" o:connectangles="0,0,0,0,0,0,0,0"/>
                        </v:shape>
                      </v:group>
                      <v:shape id="Text Box 36" o:spid="_x0000_s1074" type="#_x0000_t202" style="position:absolute;left:21240;top:95;width:5430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cK7cIA&#10;AADbAAAADwAAAGRycy9kb3ducmV2LnhtbESPQWsCMRSE74X+h/AKvdVsK8i6GqUtKgVP1dLzY/NM&#10;gpuXJUnX7b83BaHHYWa+YZbr0XdioJhcYAXPkwoEcRu0Y6Pg67h9qkGkjKyxC0wKfinBenV/t8RG&#10;hwt/0nDIRhQIpwYV2Jz7RsrUWvKYJqEnLt4pRI+5yGikjngpcN/Jl6qaSY+Oy4LFnt4ttefDj1ew&#10;eTNz09YY7abWzg3j92lvdko9PoyvCxCZxvwfvrU/tILpDP6+lB8gV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RwrtwgAAANsAAAAPAAAAAAAAAAAAAAAAAJgCAABkcnMvZG93&#10;bnJldi54bWxQSwUGAAAAAAQABAD1AAAAhwMAAAAA&#10;" fillcolor="white [3201]" strokeweight=".5pt">
                        <v:textbox>
                          <w:txbxContent>
                            <w:p w:rsidR="003350BE" w:rsidRPr="004C66ED" w:rsidRDefault="003350BE" w:rsidP="003350B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4C66ED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37" o:spid="_x0000_s1075" type="#_x0000_t202" style="position:absolute;left:29908;width:5429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uvdsIA&#10;AADbAAAADwAAAGRycy9kb3ducmV2LnhtbESPQUsDMRSE74L/ITzBm81qoa7bpkWlFsFTW+n5sXlN&#10;gpuXJUm36783QqHHYWa+YRar0XdioJhcYAWPkwoEcRu0Y6Pge//xUINIGVljF5gU/FKC1fL2ZoGN&#10;Dmfe0rDLRhQIpwYV2Jz7RsrUWvKYJqEnLt4xRI+5yGikjngucN/Jp6qaSY+Oy4LFnt4ttT+7k1ew&#10;fjMvpq0x2nWtnRvGw/HLbJS6vxtf5yAyjfkavrQ/tYLpM/x/KT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C692wgAAANsAAAAPAAAAAAAAAAAAAAAAAJgCAABkcnMvZG93&#10;bnJldi54bWxQSwUGAAAAAAQABAD1AAAAhwMAAAAA&#10;" fillcolor="white [3201]" strokeweight=".5pt">
                        <v:textbox>
                          <w:txbxContent>
                            <w:p w:rsidR="003350BE" w:rsidRPr="004C66ED" w:rsidRDefault="003350BE" w:rsidP="003350B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4C66ED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group id="Group 49" o:spid="_x0000_s1076" style="position:absolute;left:26670;top:190;width:3238;height:1314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shape id="Freeform 51" o:spid="_x0000_s1077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n85sMA&#10;AADbAAAADwAAAGRycy9kb3ducmV2LnhtbESPQWsCMRCF74L/IYzgRTSr0KqrUURU2mNV9Dpuxuzi&#10;ZrJuom7/fVMo9Ph48743b75sbCmeVPvCsYLhIAFBnDldsFFwPGz7ExA+IGssHZOCb/KwXLRbc0y1&#10;e/EXPffBiAhhn6KCPIQqldJnOVn0A1cRR+/qaoshytpIXeMrwm0pR0nyLi0WHBtyrGidU3bbP2x8&#10;4z7uHaw57T53iT47FzYXMz0q1e00qxmIQE34P/5Lf2gFb0P43RIB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n85sMAAADbAAAADwAAAAAAAAAAAAAAAACYAgAAZHJzL2Rv&#10;d25yZXYueG1sUEsFBgAAAAAEAAQA9QAAAIgDAAAAAA=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<v:stroke joinstyle="miter"/>
                          <v:path arrowok="t" o:connecttype="custom" o:connectlocs="0,323850;390525,314325;409575,285750;381000,228600;400050,200025;381000,171450;371475,38100;400050,28575;381000,0" o:connectangles="0,0,0,0,0,0,0,0,0"/>
                        </v:shape>
                        <v:shape id="Freeform 79" o:spid="_x0000_s1078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ijksEA&#10;AADbAAAADwAAAGRycy9kb3ducmV2LnhtbESPQYvCMBSE78L+h/AWvGnqoq5WoyxCwaNWd9njo3m2&#10;wealNFHrvzeC4HGYmW+Y5bqztbhS641jBaNhAoK4cNpwqeB4yAYzED4ga6wdk4I7eVivPnpLTLW7&#10;8Z6ueShFhLBPUUEVQpNK6YuKLPqha4ijd3KtxRBlW0rd4i3CbS2/kmQqLRqOCxU2tKmoOOcXq+BX&#10;5pn8+3fZZGzms6k/GNft7kr1P7ufBYhAXXiHX+2tVvA9h+eX+A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Io5LBAAAA2wAAAA8AAAAAAAAAAAAAAAAAmAIAAGRycy9kb3du&#10;cmV2LnhtbFBLBQYAAAAABAAEAPUAAACGAwAAAAA=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<v:stroke joinstyle="miter"/>
                          <v:path arrowok="t" o:connecttype="custom" o:connectlocs="457391,333375;57341,323850;47816,219075;19241,209550;191,180975;9716,152400;28766,38100;47816,0" o:connectangles="0,0,0,0,0,0,0,0"/>
                        </v:shape>
                      </v:group>
                      <v:group id="Group 80" o:spid="_x0000_s1079" style="position:absolute;left:35433;top:95;width:3238;height:1317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shape id="Freeform 81" o:spid="_x0000_s1080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nQocIA&#10;AADbAAAADwAAAGRycy9kb3ducmV2LnhtbESPQYvCMBCF74L/IYzgRTR1D652jSLiintcFb3ONmNa&#10;bCa1iVr/vVkQPD7evO/Nm84bW4ob1b5wrGA4SEAQZ04XbBTsd9/9MQgfkDWWjknBgzzMZ+3WFFPt&#10;7vxLt20wIkLYp6ggD6FKpfRZThb9wFXE0Tu52mKIsjZS13iPcFvKjyQZSYsFx4YcK1rmlJ23Vxvf&#10;uHz2dtYc1j/rRB+dC6s/M9kr1e00iy8QgZrwPn6lN1rBeAj/WyIA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dChwgAAANsAAAAPAAAAAAAAAAAAAAAAAJgCAABkcnMvZG93&#10;bnJldi54bWxQSwUGAAAAAAQABAD1AAAAhwMAAAAA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<v:stroke joinstyle="miter"/>
                          <v:path arrowok="t" o:connecttype="custom" o:connectlocs="0,323850;390525,314325;409575,285750;381000,228600;400050,200025;381000,171450;371475,38100;400050,28575;381000,0" o:connectangles="0,0,0,0,0,0,0,0,0"/>
                        </v:shape>
                        <v:shape id="Freeform 82" o:spid="_x0000_s1081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lBxMEA&#10;AADbAAAADwAAAGRycy9kb3ducmV2LnhtbESPQYvCMBSE74L/IbyFvWm6olKrUUQoeFyrLnt8NG/b&#10;sM1LaaLWf28EweMwM98wq01vG3GlzhvHCr7GCQji0mnDlYLTMR+lIHxA1tg4JgV38rBZDwcrzLS7&#10;8YGuRahEhLDPUEEdQptJ6cuaLPqxa4mj9+c6iyHKrpK6w1uE20ZOkmQuLRqOCzW2tKup/C8uVsFZ&#10;Frn8+XX5bGoW6dwfjeu/70p9fvTbJYhAfXiHX+29VpBO4Pkl/gC5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55QcTBAAAA2wAAAA8AAAAAAAAAAAAAAAAAmAIAAGRycy9kb3du&#10;cmV2LnhtbFBLBQYAAAAABAAEAPUAAACGAwAAAAA=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<v:stroke joinstyle="miter"/>
                          <v:path arrowok="t" o:connecttype="custom" o:connectlocs="457391,333375;57341,323850;47816,219075;19241,209550;191,180975;9716,152400;28766,38100;47816,0" o:connectangles="0,0,0,0,0,0,0,0"/>
                        </v:shape>
                      </v:group>
                      <v:shape id="Text Box 83" o:spid="_x0000_s1082" type="#_x0000_t202" style="position:absolute;left:37909;top:190;width:5429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9gksIA&#10;AADbAAAADwAAAGRycy9kb3ducmV2LnhtbESPQWsCMRSE74X+h/AKvdVsW5B1NYotthQ8VcXzY/NM&#10;gpuXJUnX7b9vBKHHYWa+YRar0XdioJhcYAXPkwoEcRu0Y6PgsP94qkGkjKyxC0wKfinBanl/t8BG&#10;hwt/07DLRhQIpwYV2Jz7RsrUWvKYJqEnLt4pRI+5yGikjngpcN/Jl6qaSo+Oy4LFnt4ttefdj1ew&#10;eTMz09YY7abWzg3j8bQ1n0o9PozrOYhMY/4P39pfWkH9Ctcv5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j2CSwgAAANsAAAAPAAAAAAAAAAAAAAAAAJgCAABkcnMvZG93&#10;bnJldi54bWxQSwUGAAAAAAQABAD1AAAAhwMAAAAA&#10;" fillcolor="white [3201]" strokeweight=".5pt">
                        <v:textbox>
                          <w:txbxContent>
                            <w:p w:rsidR="003350BE" w:rsidRPr="004C66ED" w:rsidRDefault="003350BE" w:rsidP="003350B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4C66ED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84" o:spid="_x0000_s1083" type="#_x0000_t202" style="position:absolute;left:46577;top:95;width:5429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b45sIA&#10;AADbAAAADwAAAGRycy9kb3ducmV2LnhtbESPQWsCMRSE74X+h/AKvdVsS5F1NYotthQ8VcXzY/NM&#10;gpuXJUnX7b9vBKHHYWa+YRar0XdioJhcYAXPkwoEcRu0Y6PgsP94qkGkjKyxC0wKfinBanl/t8BG&#10;hwt/07DLRhQIpwYV2Jz7RsrUWvKYJqEnLt4pRI+5yGikjngpcN/Jl6qaSo+Oy4LFnt4ttefdj1ew&#10;eTMz09YY7abWzg3j8bQ1n0o9PozrOYhMY/4P39pfWkH9Ctcv5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ZvjmwgAAANsAAAAPAAAAAAAAAAAAAAAAAJgCAABkcnMvZG93&#10;bnJldi54bWxQSwUGAAAAAAQABAD1AAAAhwMAAAAA&#10;" fillcolor="white [3201]" strokeweight=".5pt">
                        <v:textbox>
                          <w:txbxContent>
                            <w:p w:rsidR="003350BE" w:rsidRPr="004C66ED" w:rsidRDefault="003350BE" w:rsidP="003350B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4C66ED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group id="Group 85" o:spid="_x0000_s1084" style="position:absolute;left:43338;top:285;width:3239;height:1315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<v:shape id="Freeform 86" o:spid="_x0000_s1085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BI1cIA&#10;AADbAAAADwAAAGRycy9kb3ducmV2LnhtbESPQYvCMBCF74L/IYzgRTTVg6tdo4jsynpcFb3ONmNa&#10;bCa1yWr990YQPD7evO/Nmy0aW4or1b5wrGA4SEAQZ04XbBTsd9/9CQgfkDWWjknBnTws5u3WDFPt&#10;bvxL120wIkLYp6ggD6FKpfRZThb9wFXE0Tu52mKIsjZS13iLcFvKUZKMpcWCY0OOFa1yys7bfxvf&#10;uHz0dtYc1pt1oo/Oha8/M90r1e00y08QgZrwPn6lf7SCyRieWyIA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kEjVwgAAANsAAAAPAAAAAAAAAAAAAAAAAJgCAABkcnMvZG93&#10;bnJldi54bWxQSwUGAAAAAAQABAD1AAAAhwMAAAAA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<v:stroke joinstyle="miter"/>
                          <v:path arrowok="t" o:connecttype="custom" o:connectlocs="0,323850;390525,314325;409575,285750;381000,228600;400050,200025;381000,171450;371475,38100;400050,28575;381000,0" o:connectangles="0,0,0,0,0,0,0,0,0"/>
                        </v:shape>
                        <v:shape id="Freeform 87" o:spid="_x0000_s1086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7iXMMA&#10;AADbAAAADwAAAGRycy9kb3ducmV2LnhtbESPzWrDMBCE74G8g9hAb4nc0CaOE9mEgqHH1vkhx8Xa&#10;2KLWylhq4rx9VSj0OMzMN8yuGG0nbjR441jB8yIBQVw7bbhRcDyU8xSED8gaO8ek4EEeinw62WGm&#10;3Z0/6VaFRkQI+wwVtCH0mZS+bsmiX7ieOHpXN1gMUQ6N1APeI9x2cpkkK2nRcFxosae3luqv6tsq&#10;OMmqlOeLK19fzCZd+YNx48dDqafZuN+CCDSG//Bf+10rSNfw+yX+A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g7iXMMAAADbAAAADwAAAAAAAAAAAAAAAACYAgAAZHJzL2Rv&#10;d25yZXYueG1sUEsFBgAAAAAEAAQA9QAAAIgDAAAAAA==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<v:stroke joinstyle="miter"/>
                          <v:path arrowok="t" o:connecttype="custom" o:connectlocs="457391,333375;57341,323850;47816,219075;19241,209550;191,180975;9716,152400;28766,38100;47816,0" o:connectangles="0,0,0,0,0,0,0,0"/>
                        </v:shape>
                      </v:group>
                      <v:shape id="Freeform 91" o:spid="_x0000_s1087" style="position:absolute;top:1238;width:3905;height:190;rotation:180;visibility:visible;mso-wrap-style:square;v-text-anchor:middle" coordsize="390525,19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oyMsIA&#10;AADbAAAADwAAAGRycy9kb3ducmV2LnhtbESPQWsCMRSE74X+h/AKvdWspUi7GkWUSnusFsTbc/Pc&#10;LG5eluTpbv99IxR6HGbmG2a2GHyrrhRTE9jAeFSAIq6Cbbg28L17f3oFlQTZYhuYDPxQgsX8/m6G&#10;pQ09f9F1K7XKEE4lGnAiXal1qhx5TKPQEWfvFKJHyTLW2kbsM9y3+rkoJtpjw3nBYUcrR9V5e/EG&#10;jqFfv3zGTbGSdejc8iB7EWvM48OwnIISGuQ//Nf+sAbexnD7kn+Anv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mjIywgAAANsAAAAPAAAAAAAAAAAAAAAAAJgCAABkcnMvZG93&#10;bnJldi54bWxQSwUGAAAAAAQABAD1AAAAhwMAAAAA&#10;" path="m390525,19050c298450,15875,206250,15272,114300,9525,104279,8899,95765,,85725,,75685,,67129,8416,57150,9525v-18933,2104,-38100,,-57150,e" filled="f" strokecolor="black [3213]" strokeweight="1.5pt">
                        <v:stroke joinstyle="miter"/>
                        <v:path arrowok="t" o:connecttype="custom" o:connectlocs="390525,19050;114300,9525;85725,0;57150,9525;0,9525" o:connectangles="0,0,0,0,0"/>
                      </v:shape>
                      <v:shape id="Freeform 92" o:spid="_x0000_s1088" style="position:absolute;left:52006;top:1143;width:3905;height:190;visibility:visible;mso-wrap-style:square;v-text-anchor:middle" coordsize="390525,19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MSUcUA&#10;AADbAAAADwAAAGRycy9kb3ducmV2LnhtbESP0WrCQBRE3wv9h+UW+tZsajWp0VW0WBQES60fcMle&#10;k9Ds3ZDd6vr3XUHwcZiZM8x0HkwrTtS7xrKC1yQFQVxa3XCl4PDz+fIOwnlkja1lUnAhB/PZ48MU&#10;C23P/E2nva9EhLArUEHtfVdI6cqaDLrEdsTRO9reoI+yr6Tu8RzhppWDNM2kwYbjQo0dfdRU/u7/&#10;jIJ8kV+Gy9FbbspslW2/wnLXrYNSz09hMQHhKfh7+NbeaAXjAVy/xB8g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kxJRxQAAANsAAAAPAAAAAAAAAAAAAAAAAJgCAABkcnMv&#10;ZG93bnJldi54bWxQSwUGAAAAAAQABAD1AAAAigMAAAAA&#10;" path="m390525,19050c298450,15875,206250,15272,114300,9525,104279,8899,95765,,85725,,75685,,67129,8416,57150,9525v-18933,2104,-38100,,-57150,e" filled="f" strokecolor="black [3213]" strokeweight="1.5pt">
                        <v:stroke joinstyle="miter"/>
                        <v:path arrowok="t" o:connecttype="custom" o:connectlocs="390525,19050;114300,9525;85725,0;57150,9525;0,9525" o:connectangles="0,0,0,0,0"/>
                      </v:shape>
                    </v:group>
                  </v:group>
                  <v:group id="Group 12" o:spid="_x0000_s1089" style="position:absolute;left:1524;width:42208;height:22479" coordsize="42208,22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 id="AutoShape 895" o:spid="_x0000_s1090" type="#_x0000_t32" style="position:absolute;left:9334;top:1619;width:15081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uD38QAAADdAAAADwAAAGRycy9kb3ducmV2LnhtbERPS2sCMRC+C/6HMIVepGYtKmVrlFUQ&#10;quDBR+/TzXQTupmsm6jbf2+EQm/z8T1ntuhcLa7UButZwWiYgSAuvbZcKTgd1y9vIEJE1lh7JgW/&#10;FGAx7/dmmGt/4z1dD7ESKYRDjgpMjE0uZSgNOQxD3xAn7tu3DmOCbSV1i7cU7mr5mmVT6dByajDY&#10;0MpQ+XO4OAW7zWhZfBm72e7PdjdZF/WlGnwq9fzUFe8gInXxX/zn/tBp/nQ8hs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O4PfxAAAAN0AAAAPAAAAAAAAAAAA&#10;AAAAAKECAABkcnMvZG93bnJldi54bWxQSwUGAAAAAAQABAD5AAAAkgMAAAAA&#10;"/>
                    <v:shape id="AutoShape 896" o:spid="_x0000_s1091" type="#_x0000_t32" style="position:absolute;top:1619;width:728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mRMQAAADdAAAADwAAAGRycy9kb3ducmV2LnhtbERPS2sCMRC+F/ofwhR6KZq1VJGtUbaC&#10;UAUPvu7jZroJ3UzWTdT13xuh0Nt8fM+ZzDpXiwu1wXpWMOhnIIhLry1XCva7RW8MIkRkjbVnUnCj&#10;ALPp89MEc+2vvKHLNlYihXDIUYGJscmlDKUhh6HvG+LE/fjWYUywraRu8ZrCXS3fs2wkHVpODQYb&#10;mhsqf7dnp2C9HHwVR2OXq83JroeLoj5XbwelXl+64hNEpC7+i//c3zrNH30M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dyZExAAAAN0AAAAPAAAAAAAAAAAA&#10;AAAAAKECAABkcnMvZG93bnJldi54bWxQSwUGAAAAAAQABAD5AAAAkgMAAAAA&#10;"/>
                    <v:shape id="AutoShape 897" o:spid="_x0000_s1092" type="#_x0000_t32" style="position:absolute;left:27908;top:1619;width:12439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W4M8QAAADdAAAADwAAAGRycy9kb3ducmV2LnhtbERPS2sCMRC+F/ofwhR6KZq12EVWo2wL&#10;Qi148HUfN9NN6Gay3URd/31TELzNx/ec2aJ3jThTF6xnBaNhBoK48tpyrWC/Ww4mIEJE1th4JgVX&#10;CrCYPz7MsND+whs6b2MtUgiHAhWYGNtCylAZchiGviVO3LfvHMYEu1rqDi8p3DXyNcty6dByajDY&#10;0oeh6md7cgrWq9F7eTR29bX5teu3Zdmc6peDUs9PfTkFEamPd/HN/anT/Hycw/836QQ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pbgzxAAAAN0AAAAPAAAAAAAAAAAA&#10;AAAAAKECAABkcnMvZG93bnJldi54bWxQSwUGAAAAAAQABAD5AAAAkgMAAAAA&#10;"/>
                    <v:shape id="AutoShape 899" o:spid="_x0000_s1093" type="#_x0000_t32" style="position:absolute;left:40439;top:1619;width:0;height:313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aJ2scAAADdAAAADwAAAGRycy9kb3ducmV2LnhtbESPQU8CMRCF7yb8h2ZIvBjoYpSYlUJW&#10;ExIx4QDKfdwO24btdN0WWP+9czDxNpP35r1vFqshtOpCffKRDcymBSjiOlrPjYHPj/XkCVTKyBbb&#10;yGTghxKslqObBZY2XnlHl31ulIRwKtGAy7krtU61o4BpGjti0Y6xD5hl7Rtte7xKeGj1fVHMdUDP&#10;0uCwo1dH9Wl/Dga2m9lL9eX85n337beP66o9N3cHY27HQ/UMKtOQ/81/129W8OcP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donaxwAAAN0AAAAPAAAAAAAA&#10;AAAAAAAAAKECAABkcnMvZG93bnJldi54bWxQSwUGAAAAAAQABAD5AAAAlQMAAAAA&#10;"/>
                    <v:shape id="AutoShape 901" o:spid="_x0000_s1094" type="#_x0000_t32" style="position:absolute;top:1619;width:0;height:94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kTAccAAADdAAAADwAAAGRycy9kb3ducmV2LnhtbESPQWsCMRCF7wX/Qxihl6JZC0rZGmUt&#10;CLXgQdvex810E9xMtpuo23/fORR6m+G9ee+b5XoIrbpSn3xkA7NpAYq4jtZzY+DjfTt5ApUyssU2&#10;Mhn4oQTr1ehuiaWNNz7Q9ZgbJSGcSjTgcu5KrVPtKGCaxo5YtK/YB8yy9o22Pd4kPLT6sSgWOqBn&#10;aXDY0Yuj+ny8BAP73WxTnZzfvR2+/X6+rdpL8/BpzP14qJ5BZRryv/nv+tUK/mIu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2RMBxwAAAN0AAAAPAAAAAAAA&#10;AAAAAAAAAKECAABkcnMvZG93bnJldi54bWxQSwUGAAAAAAQABAD5AAAAlQMAAAAA&#10;"/>
                    <v:oval id="Oval 898" o:spid="_x0000_s1095" style="position:absolute;left:38671;top:4749;width:3537;height:34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s7Gc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g/m7/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s7GcMAAADdAAAADwAAAAAAAAAAAAAAAACYAgAAZHJzL2Rv&#10;d25yZXYueG1sUEsFBgAAAAAEAAQA9QAAAIgDAAAAAA==&#10;">
                      <v:textbox>
                        <w:txbxContent>
                          <w:p w:rsidR="00D96065" w:rsidRPr="004C66ED" w:rsidRDefault="00D96065" w:rsidP="00D96065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4C66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oval>
                    <v:oval id="Oval 905" o:spid="_x0000_s1096" style="position:absolute;left:20716;top:9048;width:3537;height:3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Azs8MA&#10;AADdAAAADwAAAGRycy9kb3ducmV2LnhtbERPTWvCQBC9F/oflin0VjeaJpTUVUQp6KGHRr0P2TEJ&#10;ZmdDdhrTf+8WCr3N433Ocj25To00hNazgfksAUVcedtybeB0/Hh5AxUE2WLnmQz8UID16vFhiYX1&#10;N/6isZRaxRAOBRpoRPpC61A15DDMfE8cuYsfHEqEQ63tgLcY7jq9SJJcO2w5NjTY07ah6lp+OwO7&#10;elPmo04lSy+7vWTX8+chnRvz/DRt3kEJTfIv/nPvbZyfZ6/w+008Qa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Azs8MAAADdAAAADwAAAAAAAAAAAAAAAACYAgAAZHJzL2Rv&#10;d25yZXYueG1sUEsFBgAAAAAEAAQA9QAAAIgDAAAAAA==&#10;">
                      <v:textbox>
                        <w:txbxContent>
                          <w:p w:rsidR="00D96065" w:rsidRPr="004C66ED" w:rsidRDefault="00D96065" w:rsidP="00D96065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4C66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</w:t>
                            </w:r>
                          </w:p>
                        </w:txbxContent>
                      </v:textbox>
                    </v:oval>
                    <v:group id="Group 11" o:spid="_x0000_s1097" style="position:absolute;left:7334;width:2000;height:2749" coordsize="200025,27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<v:shape id="AutoShape 907" o:spid="_x0000_s1098" type="#_x0000_t32" style="position:absolute;width:0;height:2749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JGasQAAADdAAAADwAAAGRycy9kb3ducmV2LnhtbERPS2vCQBC+F/wPywheim6sNEh0FS0o&#10;FnqoL7wO2TEbzM6G7Brjv+8WCr3Nx/ec+bKzlWip8aVjBeNRAoI4d7rkQsHpuBlOQfiArLFyTAqe&#10;5GG56L3MMdPuwXtqD6EQMYR9hgpMCHUmpc8NWfQjVxNH7uoaiyHCppC6wUcMt5V8S5JUWiw5Nhis&#10;6cNQfjvcrYLQJhP/Oj3t12ezvX1dJqvP5+ZbqUG/W81ABOrCv/jPvdNxfvqewu838QS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skZqxAAAAN0AAAAPAAAAAAAAAAAA&#10;AAAAAKECAABkcnMvZG93bnJldi54bWxQSwUGAAAAAAQABAD5AAAAkgMAAAAA&#10;" strokeweight="2.25pt"/>
                      <v:shape id="AutoShape 908" o:spid="_x0000_s1099" type="#_x0000_t32" style="position:absolute;left:66675;top:66675;width:635;height:1524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7j8cUAAADdAAAADwAAAGRycy9kb3ducmV2LnhtbERPS2vCQBC+F/wPywi9lGZjpVbSrGIL&#10;lgoefNLrkB2zwexsyG5j/PddoeBtPr7n5PPe1qKj1leOFYySFARx4XTFpYLDfvk8BeEDssbaMSm4&#10;kof5bPCQY6bdhbfU7UIpYgj7DBWYEJpMSl8YsugT1xBH7uRaiyHCtpS6xUsMt7V8SdOJtFhxbDDY&#10;0Keh4rz7tQpCl4790/Sw/Tiar/P6Z7xYXZcbpR6H/eIdRKA+3MX/7m8d509e3+D2TTxBz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7j8cUAAADdAAAADwAAAAAAAAAA&#10;AAAAAAChAgAAZHJzL2Rvd25yZXYueG1sUEsFBgAAAAAEAAQA+QAAAJMDAAAAAA==&#10;" strokeweight="2.25pt"/>
                      <v:shape id="AutoShape 909" o:spid="_x0000_s1100" type="#_x0000_t32" style="position:absolute;left:142875;width:0;height:2749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F3g8cAAADdAAAADwAAAGRycy9kb3ducmV2LnhtbESPQWvCQBCF7wX/wzIFL6VuVBRJXUUF&#10;SwseqrX0OmSn2WB2NmS3Mf77zqHgbYb35r1vluve16qjNlaBDYxHGSjiItiKSwPnz/3zAlRMyBbr&#10;wGTgRhHWq8HDEnMbrnyk7pRKJSEcczTgUmpyrWPhyGMchYZYtJ/QekyytqW2LV4l3Nd6kmVz7bFi&#10;aXDY0M5RcTn9egOpy6bxaXE+br/c6+XwPd283/Yfxgwf+80LqER9upv/r9+s4M9ngivfyAh6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YXeDxwAAAN0AAAAPAAAAAAAA&#10;AAAAAAAAAKECAABkcnMvZG93bnJldi54bWxQSwUGAAAAAAQABAD5AAAAlQMAAAAA&#10;" strokeweight="2.25pt"/>
                      <v:shape id="AutoShape 910" o:spid="_x0000_s1101" type="#_x0000_t32" style="position:absolute;left:200025;top:66675;width:0;height:1524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3SGMQAAADdAAAADwAAAGRycy9kb3ducmV2LnhtbERPTWsCMRC9C/0PYQpepGarVHQ1ii0o&#10;Ch6qVbwOm+lmcTNZNnFd/70RCr3N433ObNHaUjRU+8Kxgvd+AoI4c7rgXMHxZ/U2BuEDssbSMSm4&#10;k4fF/KUzw1S7G++pOYRcxBD2KSowIVSplD4zZNH3XUUcuV9XWwwR1rnUNd5iuC3lIElG0mLBscFg&#10;RV+GssvhahWEJhn63vi4/zyZ9WV3Hi6399W3Ut3XdjkFEagN/+I/90bH+aOPCTy/iSf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LdIYxAAAAN0AAAAPAAAAAAAAAAAA&#10;AAAAAKECAABkcnMvZG93bnJldi54bWxQSwUGAAAAAAQABAD5AAAAkgMAAAAA&#10;" strokeweight="2.25pt"/>
                    </v:group>
                    <v:shape id="AutoShape 904" o:spid="_x0000_s1102" type="#_x0000_t32" style="position:absolute;top:11023;width:206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uNdsQAAADdAAAADwAAAGRycy9kb3ducmV2LnhtbERPS2sCMRC+F/ofwhR6KZq1RZGtUbaC&#10;UAUPvu7jZroJ3UzWTdT13xuh0Nt8fM+ZzDpXiwu1wXpWMOhnIIhLry1XCva7RW8MIkRkjbVnUnCj&#10;ALPp89MEc+2vvKHLNlYihXDIUYGJscmlDKUhh6HvG+LE/fjWYUywraRu8ZrCXS3fs2wkHVpODQYb&#10;mhsqf7dnp2C9HHwVR2OXq83JroeLoj5XbwelXl+64hNEpC7+i//c3zrNHw0/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C412xAAAAN0AAAAPAAAAAAAAAAAA&#10;AAAAAKECAABkcnMvZG93bnJldi54bWxQSwUGAAAAAAQABAD5AAAAkgMAAAAA&#10;"/>
                    <v:shape id="AutoShape 906" o:spid="_x0000_s1103" type="#_x0000_t32" style="position:absolute;left:24253;top:10795;width:1618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6wmcQAAADdAAAADwAAAGRycy9kb3ducmV2LnhtbERPTWsCMRC9F/wPYYReimYtrJTVKGtB&#10;qAUPWr2Pm3ET3Ey2m6jbf98UCt7m8T5nvuxdI27UBetZwWScgSCuvLZcKzh8rUdvIEJE1th4JgU/&#10;FGC5GDzNsdD+zju67WMtUgiHAhWYGNtCylAZchjGviVO3Nl3DmOCXS11h/cU7hr5mmVT6dByajDY&#10;0ruh6rK/OgXbzWRVnozdfO6+7TZfl821fjkq9TzsyxmISH18iP/dHzrNn+Y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rrCZxAAAAN0AAAAPAAAAAAAAAAAA&#10;AAAAAKECAABkcnMvZG93bnJldi54bWxQSwUGAAAAAAQABAD5AAAAkgMAAAAA&#10;"/>
                    <v:shape id="AutoShape 900" o:spid="_x0000_s1104" type="#_x0000_t32" style="position:absolute;left:40439;top:8248;width:0;height:25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osQc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P31+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OixBxAAAAN0AAAAPAAAAAAAAAAAA&#10;AAAAAKECAABkcnMvZG93bnJldi54bWxQSwUGAAAAAAQABAD5AAAAkgMAAAAA&#10;"/>
                    <v:shape id="AutoShape 902" o:spid="_x0000_s1105" type="#_x0000_t32" style="position:absolute;left:7289;top:19240;width:0;height:3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MnN8IAAADdAAAADwAAAGRycy9kb3ducmV2LnhtbERPPWvDMBDdC/0P4grdGjmBBuNGNqVQ&#10;kiFL0g4ZD+tqO7FORro69r+PAoVu93ift6km16uRQuw8G1guMlDEtbcdNwa+vz5fclBRkC32nsnA&#10;TBGq8vFhg4X1Vz7QeJRGpRCOBRpoRYZC61i35DAu/ECcuB8fHEqCodE24DWFu16vsmytHXacGloc&#10;6KOl+nL8dQbGQfZbmk/5ee8lWMrH1XzQxjw/Te9voIQm+Rf/uXc2zV+/LuH+TTpBl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MnN8IAAADdAAAADwAAAAAAAAAAAAAA&#10;AAChAgAAZHJzL2Rvd25yZXYueG1sUEsFBgAAAAAEAAQA+QAAAJADAAAAAA==&#10;" strokeweight="2.25pt">
                      <v:stroke endarrow="block"/>
                    </v:shape>
                    <v:shape id="Text Box 795" o:spid="_x0000_s1106" type="#_x0000_t202" style="position:absolute;left:1162;top:16008;width:7018;height:31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RVI8MA&#10;AADdAAAADwAAAGRycy9kb3ducmV2LnhtbERP22rCQBB9L/gPywh9KbpRYqLRVWqhJa9ePmDMjkkw&#10;OxuyW5P8fbdQ6NscznV2h8E04kmdqy0rWMwjEMSF1TWXCq6Xz9kahPPIGhvLpGAkB4f95GWHmbY9&#10;n+h59qUIIewyVFB532ZSuqIig25uW+LA3W1n0AfYlVJ32Idw08hlFCXSYM2hocKWPioqHudvo+Ce&#10;92+rTX/78tf0FCdHrNObHZV6nQ7vWxCeBv8v/nPnOsxfxTH8fhNOkP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RVI8MAAADdAAAADwAAAAAAAAAAAAAAAACYAgAAZHJzL2Rv&#10;d25yZXYueG1sUEsFBgAAAAAEAAQA9QAAAIgDAAAAAA==&#10;" stroked="f">
                      <v:textbox>
                        <w:txbxContent>
                          <w:p w:rsidR="00D96065" w:rsidRPr="004C66ED" w:rsidRDefault="00D96065" w:rsidP="00D9606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4C66ED">
                              <w:rPr>
                                <w:rFonts w:ascii="Times New Roman" w:hAnsi="Times New Roman" w:cs="Times New Roman"/>
                                <w:szCs w:val="24"/>
                              </w:rPr>
                              <w:t xml:space="preserve">Jockey </w:t>
                            </w:r>
                          </w:p>
                        </w:txbxContent>
                      </v:textbox>
                    </v:shape>
                    <v:shape id="AutoShape 914" o:spid="_x0000_s1107" type="#_x0000_t32" style="position:absolute;left:4476;top:18097;width:2858;height:247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BrKcUAAADdAAAADwAAAGRycy9kb3ducmV2LnhtbERPTWvCQBC9F/oflin0UurGFkNJs5Gg&#10;FIogmljwOmTHJJqdDdmtpv++Kwje5vE+J52PphNnGlxrWcF0EoEgrqxuuVbws/t6/QDhPLLGzjIp&#10;+CMH8+zxIcVE2wsXdC59LUIIuwQVNN73iZSuasigm9ieOHAHOxj0AQ611ANeQrjp5FsUxdJgy6Gh&#10;wZ4WDVWn8tco8OuX1exYbDZ5ybzMt6v9KV/slXp+GvNPEJ5Gfxff3N86zI/jd7h+E06Q2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BrKcUAAADdAAAADwAAAAAAAAAA&#10;AAAAAAChAgAAZHJzL2Rvd25yZXYueG1sUEsFBgAAAAAEAAQA+QAAAJMDAAAAAA==&#10;"/>
                  </v:group>
                  <v:shape id="Freeform 17" o:spid="_x0000_s1108" style="position:absolute;left:8763;top:10668;width:33108;height:8667;visibility:visible;mso-wrap-style:square;v-text-anchor:middle" coordsize="3338974,876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3qZ8IA&#10;AADbAAAADwAAAGRycy9kb3ducmV2LnhtbERPS2sCMRC+F/ofwhR602wt1LoaRXxAFxHq4+Bx2Iy7&#10;azeTJYm6/nsjCL3Nx/ec0aQ1tbiQ85VlBR/dBARxbnXFhYL9btn5BuEDssbaMim4kYfJ+PVlhKm2&#10;V97QZRsKEUPYp6igDKFJpfR5SQZ91zbEkTtaZzBE6AqpHV5juKllL0m+pMGKY0OJDc1Kyv+2Z6Pg&#10;99bLsvl+Rc1pkQ3cWvPxED6Ven9rp0MQgdrwL366f3Sc34fHL/EAO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3epnwgAAANsAAAAPAAAAAAAAAAAAAAAAAJgCAABkcnMvZG93&#10;bnJldi54bWxQSwUGAAAAAAQABAD1AAAAhwMAAAAA&#10;" path="m,876300c1155700,768350,2311400,660400,2867025,514350,3422650,368300,3333750,,3333750,r,e" filled="f" strokecolor="black [3213]" strokeweight="1pt">
                    <v:stroke joinstyle="miter"/>
                    <v:path arrowok="t" o:connecttype="custom" o:connectlocs="0,866775;2842911,508759;3305710,0;3305710,0" o:connectangles="0,0,0,0"/>
                  </v:shape>
                </v:group>
              </v:group>
              <v:line id="Straight Connector 20" o:spid="_x0000_s1109" style="position:absolute;flip:y;visibility:visible" from="25812,1333" to="29122,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2vbcEAAADbAAAADwAAAGRycy9kb3ducmV2LnhtbERPz2vCMBS+D/Y/hCd4W1N7GKNrFCl0&#10;22GXqciOj+bZVpOXkkSt++uXg+Dx4/tdrSZrxIV8GBwrWGQ5COLW6YE7Bbtt8/IGIkRkjcYxKbhR&#10;gNXy+anCUrsr/9BlEzuRQjiUqKCPcSylDG1PFkPmRuLEHZy3GBP0ndQeryncGlnk+au0OHBq6HGk&#10;uqf2tDlbBbXZ/06fH57j/vh3OH9TUx+NUWo+m9bvICJN8SG+u7+0giKtT1/SD5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za9twQAAANsAAAAPAAAAAAAAAAAAAAAA&#10;AKECAABkcnMvZG93bnJldi54bWxQSwUGAAAAAAQABAD5AAAAjwMAAAAA&#10;" strokecolor="black [3213]" strokeweight=".5pt">
                <v:stroke joinstyle="miter"/>
              </v:line>
            </v:group>
            <v:shape id="Text Box 795" o:spid="_x0000_s1110" type="#_x0000_t202" style="position:absolute;left:31146;top:27813;width:7018;height:31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<v:textbox>
                <w:txbxContent>
                  <w:p w:rsidR="004C66ED" w:rsidRPr="009A2B72" w:rsidRDefault="004C66ED" w:rsidP="004C66E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A2B72">
                      <w:rPr>
                        <w:rFonts w:ascii="Times New Roman" w:hAnsi="Times New Roman" w:cs="Times New Roman"/>
                        <w:b/>
                        <w:szCs w:val="24"/>
                      </w:rPr>
                      <w:t xml:space="preserve">Figure 2 </w:t>
                    </w:r>
                  </w:p>
                </w:txbxContent>
              </v:textbox>
            </v:shape>
          </v:group>
        </w:pict>
      </w:r>
      <w:bookmarkEnd w:id="0"/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3AD2" w:rsidRDefault="00EC3AD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A2B7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C66ED" w:rsidRPr="00EC3AD2">
        <w:rPr>
          <w:rFonts w:ascii="Times New Roman" w:hAnsi="Times New Roman" w:cs="Times New Roman"/>
          <w:sz w:val="24"/>
          <w:szCs w:val="24"/>
        </w:rPr>
        <w:t xml:space="preserve"> </w:t>
      </w:r>
      <w:r w:rsidR="009C3764" w:rsidRPr="00EC3AD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9C3764" w:rsidRPr="00EC3AD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9C3764" w:rsidRPr="00EC3AD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With the </w:t>
      </w:r>
      <w:r w:rsidR="00F02843">
        <w:rPr>
          <w:rFonts w:ascii="Times New Roman" w:hAnsi="Times New Roman" w:cs="Times New Roman"/>
          <w:sz w:val="24"/>
          <w:szCs w:val="24"/>
        </w:rPr>
        <w:t>jockey</w:t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 across resistor 1 as shown in figure </w:t>
      </w:r>
      <w:r w:rsidR="00F02843">
        <w:rPr>
          <w:rFonts w:ascii="Times New Roman" w:hAnsi="Times New Roman" w:cs="Times New Roman"/>
          <w:sz w:val="24"/>
          <w:szCs w:val="24"/>
        </w:rPr>
        <w:t>2</w:t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 above, close the </w:t>
      </w:r>
      <w:proofErr w:type="gramStart"/>
      <w:r w:rsidR="009C3764" w:rsidRPr="00EC3AD2">
        <w:rPr>
          <w:rFonts w:ascii="Times New Roman" w:hAnsi="Times New Roman" w:cs="Times New Roman"/>
          <w:sz w:val="24"/>
          <w:szCs w:val="24"/>
        </w:rPr>
        <w:t>switch,</w:t>
      </w:r>
      <w:proofErr w:type="gramEnd"/>
      <w:r w:rsidR="009C3764" w:rsidRPr="00EC3AD2">
        <w:rPr>
          <w:rFonts w:ascii="Times New Roman" w:hAnsi="Times New Roman" w:cs="Times New Roman"/>
          <w:sz w:val="24"/>
          <w:szCs w:val="24"/>
        </w:rPr>
        <w:t xml:space="preserve"> read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>and record the ammeter and voltmeter readings in table.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843" w:rsidRDefault="009A2B72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(ii) </w:t>
      </w: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>Repeat the procedure b (</w:t>
      </w:r>
      <w:proofErr w:type="spellStart"/>
      <w:r w:rsidR="009C3764" w:rsidRPr="00EC3AD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9C3764" w:rsidRPr="00EC3AD2">
        <w:rPr>
          <w:rFonts w:ascii="Times New Roman" w:hAnsi="Times New Roman" w:cs="Times New Roman"/>
          <w:sz w:val="24"/>
          <w:szCs w:val="24"/>
        </w:rPr>
        <w:t xml:space="preserve">) with crocodile clips across resistors 2, 3, 4, 5 and 6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respectively, each time recording the corresponding values for V and I in table </w:t>
      </w:r>
      <w:r w:rsidR="00374963">
        <w:rPr>
          <w:rFonts w:ascii="Times New Roman" w:hAnsi="Times New Roman" w:cs="Times New Roman"/>
          <w:sz w:val="24"/>
          <w:szCs w:val="24"/>
        </w:rPr>
        <w:t>1</w:t>
      </w:r>
      <w:r w:rsidR="00F02843">
        <w:rPr>
          <w:rFonts w:ascii="Times New Roman" w:hAnsi="Times New Roman" w:cs="Times New Roman"/>
          <w:sz w:val="24"/>
          <w:szCs w:val="24"/>
        </w:rPr>
        <w:tab/>
      </w:r>
      <w:r w:rsidR="00F02843">
        <w:rPr>
          <w:rFonts w:ascii="Times New Roman" w:hAnsi="Times New Roman" w:cs="Times New Roman"/>
          <w:sz w:val="24"/>
          <w:szCs w:val="24"/>
        </w:rPr>
        <w:tab/>
      </w: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FD3E69" w:rsidRDefault="00374963" w:rsidP="00F0284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1</w:t>
      </w:r>
    </w:p>
    <w:tbl>
      <w:tblPr>
        <w:tblStyle w:val="TableGrid"/>
        <w:tblW w:w="8996" w:type="dxa"/>
        <w:tblInd w:w="-5" w:type="dxa"/>
        <w:tblLook w:val="01E0"/>
      </w:tblPr>
      <w:tblGrid>
        <w:gridCol w:w="2968"/>
        <w:gridCol w:w="973"/>
        <w:gridCol w:w="1011"/>
        <w:gridCol w:w="1011"/>
        <w:gridCol w:w="1011"/>
        <w:gridCol w:w="1011"/>
        <w:gridCol w:w="1011"/>
      </w:tblGrid>
      <w:tr w:rsidR="009C3764" w:rsidRPr="00EC3AD2" w:rsidTr="00FD3E69">
        <w:trPr>
          <w:trHeight w:val="701"/>
        </w:trPr>
        <w:tc>
          <w:tcPr>
            <w:tcW w:w="2968" w:type="dxa"/>
            <w:vAlign w:val="center"/>
          </w:tcPr>
          <w:p w:rsidR="009C3764" w:rsidRPr="00EC3AD2" w:rsidRDefault="009C3764" w:rsidP="00771D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Number of resistors</w:t>
            </w:r>
          </w:p>
        </w:tc>
        <w:tc>
          <w:tcPr>
            <w:tcW w:w="973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9C3764" w:rsidRPr="00EC3AD2" w:rsidTr="00FD3E69">
        <w:trPr>
          <w:trHeight w:val="701"/>
        </w:trPr>
        <w:tc>
          <w:tcPr>
            <w:tcW w:w="2968" w:type="dxa"/>
            <w:vAlign w:val="center"/>
          </w:tcPr>
          <w:p w:rsidR="009C3764" w:rsidRPr="00EC3AD2" w:rsidRDefault="00771DD9" w:rsidP="00771D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p.d. </w:t>
            </w:r>
            <w:r w:rsidR="009C3764" w:rsidRPr="00EC3AD2">
              <w:rPr>
                <w:rFonts w:ascii="Times New Roman" w:hAnsi="Times New Roman"/>
                <w:sz w:val="24"/>
                <w:szCs w:val="24"/>
              </w:rPr>
              <w:t>(volts)</w:t>
            </w:r>
          </w:p>
        </w:tc>
        <w:tc>
          <w:tcPr>
            <w:tcW w:w="973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C3764" w:rsidRPr="00EC3AD2" w:rsidTr="00FD3E69">
        <w:trPr>
          <w:trHeight w:val="701"/>
        </w:trPr>
        <w:tc>
          <w:tcPr>
            <w:tcW w:w="2968" w:type="dxa"/>
            <w:vAlign w:val="center"/>
          </w:tcPr>
          <w:p w:rsidR="009C3764" w:rsidRPr="00EC3AD2" w:rsidRDefault="009C3764" w:rsidP="00771D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C3AD2">
              <w:rPr>
                <w:rFonts w:ascii="Times New Roman" w:hAnsi="Times New Roman"/>
                <w:sz w:val="24"/>
                <w:szCs w:val="24"/>
              </w:rPr>
              <w:t>Current I (Amperes)</w:t>
            </w:r>
          </w:p>
        </w:tc>
        <w:tc>
          <w:tcPr>
            <w:tcW w:w="973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1" w:type="dxa"/>
            <w:vAlign w:val="center"/>
          </w:tcPr>
          <w:p w:rsidR="009C3764" w:rsidRPr="00EC3AD2" w:rsidRDefault="009C3764" w:rsidP="00FD3E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C1E41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ab/>
      </w:r>
      <w:r w:rsidRPr="00EC3AD2">
        <w:rPr>
          <w:rFonts w:ascii="Times New Roman" w:hAnsi="Times New Roman" w:cs="Times New Roman"/>
          <w:sz w:val="24"/>
          <w:szCs w:val="24"/>
        </w:rPr>
        <w:tab/>
      </w:r>
      <w:r w:rsidRPr="00EC3AD2">
        <w:rPr>
          <w:rFonts w:ascii="Times New Roman" w:hAnsi="Times New Roman" w:cs="Times New Roman"/>
          <w:sz w:val="24"/>
          <w:szCs w:val="24"/>
        </w:rPr>
        <w:tab/>
      </w:r>
      <w:r w:rsidRPr="00EC3AD2">
        <w:rPr>
          <w:rFonts w:ascii="Times New Roman" w:hAnsi="Times New Roman" w:cs="Times New Roman"/>
          <w:sz w:val="24"/>
          <w:szCs w:val="24"/>
        </w:rPr>
        <w:tab/>
      </w:r>
      <w:r w:rsidRPr="00EC3AD2">
        <w:rPr>
          <w:rFonts w:ascii="Times New Roman" w:hAnsi="Times New Roman" w:cs="Times New Roman"/>
          <w:sz w:val="24"/>
          <w:szCs w:val="24"/>
        </w:rPr>
        <w:tab/>
      </w:r>
      <w:r w:rsidRPr="00EC3AD2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58481E">
        <w:rPr>
          <w:rFonts w:ascii="Times New Roman" w:hAnsi="Times New Roman" w:cs="Times New Roman"/>
          <w:sz w:val="24"/>
          <w:szCs w:val="24"/>
        </w:rPr>
        <w:tab/>
      </w:r>
      <w:r w:rsidR="0058481E">
        <w:rPr>
          <w:rFonts w:ascii="Times New Roman" w:hAnsi="Times New Roman" w:cs="Times New Roman"/>
          <w:sz w:val="24"/>
          <w:szCs w:val="24"/>
        </w:rPr>
        <w:tab/>
      </w:r>
      <w:r w:rsidR="001950D5">
        <w:rPr>
          <w:rFonts w:ascii="Times New Roman" w:hAnsi="Times New Roman" w:cs="Times New Roman"/>
          <w:sz w:val="24"/>
          <w:szCs w:val="24"/>
        </w:rPr>
        <w:t>(6</w:t>
      </w:r>
      <w:r w:rsidR="0058481E">
        <w:rPr>
          <w:rFonts w:ascii="Times New Roman" w:hAnsi="Times New Roman" w:cs="Times New Roman"/>
          <w:sz w:val="24"/>
          <w:szCs w:val="24"/>
        </w:rPr>
        <w:t xml:space="preserve"> </w:t>
      </w:r>
      <w:r w:rsidR="00F02843" w:rsidRPr="00EC3AD2">
        <w:rPr>
          <w:rFonts w:ascii="Times New Roman" w:hAnsi="Times New Roman" w:cs="Times New Roman"/>
          <w:sz w:val="24"/>
          <w:szCs w:val="24"/>
        </w:rPr>
        <w:t>marks)</w:t>
      </w:r>
      <w:r w:rsidRPr="00EC3AD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E41" w:rsidRDefault="00BC1E4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</w:t>
      </w:r>
      <w:r w:rsidR="009C3764" w:rsidRPr="00EC3AD2">
        <w:rPr>
          <w:rFonts w:ascii="Times New Roman" w:hAnsi="Times New Roman" w:cs="Times New Roman"/>
          <w:sz w:val="24"/>
          <w:szCs w:val="24"/>
        </w:rPr>
        <w:t xml:space="preserve">On the grid provided plot the graph of </w:t>
      </w:r>
      <w:proofErr w:type="spellStart"/>
      <w:r w:rsidR="009C3764" w:rsidRPr="00EC3AD2">
        <w:rPr>
          <w:rFonts w:ascii="Times New Roman" w:hAnsi="Times New Roman" w:cs="Times New Roman"/>
          <w:sz w:val="24"/>
          <w:szCs w:val="24"/>
        </w:rPr>
        <w:t>p.d</w:t>
      </w:r>
      <w:proofErr w:type="spellEnd"/>
      <w:r w:rsidR="009C3764" w:rsidRPr="00EC3AD2">
        <w:rPr>
          <w:rFonts w:ascii="Times New Roman" w:hAnsi="Times New Roman" w:cs="Times New Roman"/>
          <w:sz w:val="24"/>
          <w:szCs w:val="24"/>
        </w:rPr>
        <w:t xml:space="preserve"> (V) (y axis) against I (A)</w:t>
      </w:r>
      <w:r w:rsidR="009C3764" w:rsidRPr="00EC3AD2">
        <w:rPr>
          <w:rFonts w:ascii="Times New Roman" w:hAnsi="Times New Roman" w:cs="Times New Roman"/>
          <w:sz w:val="24"/>
          <w:szCs w:val="24"/>
        </w:rPr>
        <w:tab/>
      </w:r>
      <w:r w:rsidR="00FD1498">
        <w:rPr>
          <w:rFonts w:ascii="Times New Roman" w:hAnsi="Times New Roman" w:cs="Times New Roman"/>
          <w:sz w:val="24"/>
          <w:szCs w:val="24"/>
        </w:rPr>
        <w:tab/>
      </w:r>
      <w:r w:rsidR="00FD1498">
        <w:rPr>
          <w:rFonts w:ascii="Times New Roman" w:hAnsi="Times New Roman" w:cs="Times New Roman"/>
          <w:sz w:val="24"/>
          <w:szCs w:val="24"/>
        </w:rPr>
        <w:tab/>
      </w:r>
      <w:r w:rsidR="009C3764" w:rsidRPr="00EC3AD2">
        <w:rPr>
          <w:rFonts w:ascii="Times New Roman" w:hAnsi="Times New Roman" w:cs="Times New Roman"/>
          <w:sz w:val="24"/>
          <w:szCs w:val="24"/>
        </w:rPr>
        <w:t>(5</w:t>
      </w:r>
      <w:r w:rsidR="00FD1498">
        <w:rPr>
          <w:rFonts w:ascii="Times New Roman" w:hAnsi="Times New Roman" w:cs="Times New Roman"/>
          <w:sz w:val="24"/>
          <w:szCs w:val="24"/>
        </w:rPr>
        <w:t xml:space="preserve"> </w:t>
      </w:r>
      <w:r w:rsidR="009C3764" w:rsidRPr="00EC3AD2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="009C3764" w:rsidRPr="00EC3AD2">
        <w:rPr>
          <w:rFonts w:ascii="Times New Roman" w:hAnsi="Times New Roman" w:cs="Times New Roman"/>
          <w:sz w:val="24"/>
          <w:szCs w:val="24"/>
        </w:rPr>
        <w:t>ks)</w:t>
      </w: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70840</wp:posOffset>
            </wp:positionH>
            <wp:positionV relativeFrom="paragraph">
              <wp:posOffset>61595</wp:posOffset>
            </wp:positionV>
            <wp:extent cx="6946900" cy="5803900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0" cy="580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C3764" w:rsidRPr="00EC3AD2" w:rsidRDefault="009C3764" w:rsidP="00EC3AD2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1DD9" w:rsidRDefault="00771DD9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7C9B" w:rsidRDefault="003E7C9B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3764" w:rsidRPr="00EC3AD2" w:rsidRDefault="009C3764" w:rsidP="001950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3AD2">
        <w:rPr>
          <w:rFonts w:ascii="Times New Roman" w:hAnsi="Times New Roman" w:cs="Times New Roman"/>
          <w:sz w:val="24"/>
          <w:szCs w:val="24"/>
        </w:rPr>
        <w:t>(d)</w:t>
      </w:r>
      <w:r w:rsidRPr="00EC3AD2"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1950D5">
        <w:rPr>
          <w:rFonts w:ascii="Times New Roman" w:hAnsi="Times New Roman" w:cs="Times New Roman"/>
          <w:sz w:val="24"/>
          <w:szCs w:val="24"/>
        </w:rPr>
        <w:t xml:space="preserve">the slope of the graph </w:t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1950D5">
        <w:rPr>
          <w:rFonts w:ascii="Times New Roman" w:hAnsi="Times New Roman" w:cs="Times New Roman"/>
          <w:sz w:val="24"/>
          <w:szCs w:val="24"/>
        </w:rPr>
        <w:tab/>
      </w:r>
      <w:r w:rsidR="00FD1498">
        <w:rPr>
          <w:rFonts w:ascii="Times New Roman" w:hAnsi="Times New Roman" w:cs="Times New Roman"/>
          <w:sz w:val="24"/>
          <w:szCs w:val="24"/>
        </w:rPr>
        <w:tab/>
      </w:r>
      <w:r w:rsidR="00FD1498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1950D5">
        <w:rPr>
          <w:rFonts w:ascii="Times New Roman" w:hAnsi="Times New Roman" w:cs="Times New Roman"/>
          <w:sz w:val="24"/>
          <w:szCs w:val="24"/>
        </w:rPr>
        <w:t>(3</w:t>
      </w:r>
      <w:r w:rsidR="00FD1498">
        <w:rPr>
          <w:rFonts w:ascii="Times New Roman" w:hAnsi="Times New Roman" w:cs="Times New Roman"/>
          <w:sz w:val="24"/>
          <w:szCs w:val="24"/>
        </w:rPr>
        <w:t xml:space="preserve"> </w:t>
      </w:r>
      <w:r w:rsidRPr="00EC3AD2">
        <w:rPr>
          <w:rFonts w:ascii="Times New Roman" w:hAnsi="Times New Roman" w:cs="Times New Roman"/>
          <w:sz w:val="24"/>
          <w:szCs w:val="24"/>
        </w:rPr>
        <w:t>m</w:t>
      </w:r>
      <w:r w:rsidR="001950D5">
        <w:rPr>
          <w:rFonts w:ascii="Times New Roman" w:hAnsi="Times New Roman" w:cs="Times New Roman"/>
          <w:sz w:val="24"/>
          <w:szCs w:val="24"/>
        </w:rPr>
        <w:t>ar</w:t>
      </w:r>
      <w:r w:rsidRPr="00EC3AD2">
        <w:rPr>
          <w:rFonts w:ascii="Times New Roman" w:hAnsi="Times New Roman" w:cs="Times New Roman"/>
          <w:sz w:val="24"/>
          <w:szCs w:val="24"/>
        </w:rPr>
        <w:t>ks)</w:t>
      </w:r>
    </w:p>
    <w:p w:rsidR="001950D5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50D5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50D5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50D5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50D5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50D5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60" w:rsidRDefault="001950D5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FD149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Given that </w:t>
      </w:r>
      <w:r w:rsidR="008D283E" w:rsidRPr="006C5CEA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26" type="#_x0000_t75" style="width:56.25pt;height:14.25pt" o:ole="">
            <v:imagedata r:id="rId10" o:title=""/>
          </v:shape>
          <o:OLEObject Type="Embed" ProgID="Equation.DSMT4" ShapeID="_x0000_i1026" DrawAspect="Content" ObjectID="_1699791619" r:id="rId11"/>
        </w:object>
      </w:r>
      <w:r w:rsidR="00F95E60">
        <w:rPr>
          <w:rFonts w:ascii="Times New Roman" w:hAnsi="Times New Roman" w:cs="Times New Roman"/>
          <w:sz w:val="24"/>
          <w:szCs w:val="24"/>
        </w:rPr>
        <w:t>use your graph and this equation to determine the value of:</w:t>
      </w:r>
    </w:p>
    <w:p w:rsidR="009C3764" w:rsidRPr="00EC3AD2" w:rsidRDefault="00F95E60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D1498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>
        <w:rPr>
          <w:rFonts w:ascii="Times New Roman" w:hAnsi="Times New Roman" w:cs="Times New Roman"/>
          <w:sz w:val="24"/>
          <w:szCs w:val="24"/>
        </w:rPr>
        <w:t>(3</w:t>
      </w:r>
      <w:r w:rsidR="00FD1498">
        <w:rPr>
          <w:rFonts w:ascii="Times New Roman" w:hAnsi="Times New Roman" w:cs="Times New Roman"/>
          <w:sz w:val="24"/>
          <w:szCs w:val="24"/>
        </w:rPr>
        <w:t xml:space="preserve"> </w:t>
      </w:r>
      <w:r w:rsidR="009C3764" w:rsidRPr="00EC3AD2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="009C3764" w:rsidRPr="00EC3AD2">
        <w:rPr>
          <w:rFonts w:ascii="Times New Roman" w:hAnsi="Times New Roman" w:cs="Times New Roman"/>
          <w:sz w:val="24"/>
          <w:szCs w:val="24"/>
        </w:rPr>
        <w:t>ks)</w:t>
      </w:r>
    </w:p>
    <w:p w:rsidR="00B36DA1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36DA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B36DA1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B36DA1">
        <w:rPr>
          <w:rFonts w:ascii="Times New Roman" w:hAnsi="Times New Roman" w:cs="Times New Roman"/>
          <w:sz w:val="24"/>
          <w:szCs w:val="24"/>
        </w:rPr>
        <w:t xml:space="preserve">) </w:t>
      </w:r>
      <w:r w:rsidR="00B36DA1" w:rsidRPr="00B36DA1">
        <w:rPr>
          <w:rFonts w:ascii="Times New Roman" w:hAnsi="Times New Roman" w:cs="Times New Roman"/>
          <w:b/>
          <w:sz w:val="24"/>
          <w:szCs w:val="24"/>
        </w:rPr>
        <w:t>E</w:t>
      </w: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FD1498" w:rsidP="00B36D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36DA1">
        <w:rPr>
          <w:rFonts w:ascii="Times New Roman" w:hAnsi="Times New Roman" w:cs="Times New Roman"/>
          <w:sz w:val="24"/>
          <w:szCs w:val="24"/>
        </w:rPr>
        <w:t xml:space="preserve">(ii) </w:t>
      </w:r>
      <w:proofErr w:type="gramStart"/>
      <w:r w:rsidR="00B36DA1" w:rsidRPr="00B36DA1">
        <w:rPr>
          <w:rFonts w:ascii="Times New Roman" w:hAnsi="Times New Roman" w:cs="Times New Roman"/>
          <w:b/>
          <w:sz w:val="24"/>
          <w:szCs w:val="24"/>
        </w:rPr>
        <w:t>r</w:t>
      </w:r>
      <w:proofErr w:type="gramEnd"/>
      <w:r w:rsidR="00B36D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6DA1" w:rsidRDefault="00B36DA1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7A04" w:rsidRDefault="006A7A04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1498" w:rsidRDefault="00FD1498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7E520C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ART A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color w:val="000000"/>
          <w:spacing w:val="-8"/>
          <w:sz w:val="24"/>
          <w:szCs w:val="24"/>
        </w:rPr>
        <w:t>You are provided with the following: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>- L</w:t>
      </w:r>
      <w:r w:rsidR="00257D63">
        <w:rPr>
          <w:rFonts w:ascii="Times New Roman" w:eastAsia="Times New Roman" w:hAnsi="Times New Roman" w:cs="Times New Roman"/>
          <w:sz w:val="24"/>
          <w:szCs w:val="24"/>
        </w:rPr>
        <w:t>u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>mp of plasticine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>- 50g mass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>- Stand, boss and clamp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>- 3 pieces of threads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>- Meter rule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 xml:space="preserve">- Measuring cylinder </w:t>
      </w: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>- Some water in a beaker</w:t>
      </w:r>
    </w:p>
    <w:p w:rsidR="00E451B5" w:rsidRPr="007E520C" w:rsidRDefault="00E451B5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(a) </w:t>
      </w:r>
      <w:r w:rsidR="00FD1498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Put 50ml of water in a measuring cylinder. </w:t>
      </w:r>
    </w:p>
    <w:p w:rsidR="007E520C" w:rsidRPr="007E520C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Mould the </w:t>
      </w:r>
      <w:proofErr w:type="spellStart"/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plasticine</w:t>
      </w:r>
      <w:proofErr w:type="spellEnd"/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into a shape that can fit into the measuring cylinder without touching its wall 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and tie it with the thread and completely immerse it in water in the measuring cylinder to </w:t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determine it volume, V.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</w:pPr>
    </w:p>
    <w:p w:rsidR="007E520C" w:rsidRPr="007E520C" w:rsidRDefault="00FD1498" w:rsidP="007E520C">
      <w:pPr>
        <w:spacing w:after="0" w:line="36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V=……………………</w:t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(1mark)</w:t>
      </w:r>
    </w:p>
    <w:p w:rsidR="007E520C" w:rsidRPr="007E520C" w:rsidRDefault="007E520C" w:rsidP="007E520C">
      <w:pPr>
        <w:spacing w:after="0" w:line="36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</w:pPr>
    </w:p>
    <w:p w:rsidR="007E520C" w:rsidRPr="007E520C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V=……………………m</w:t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vertAlign w:val="superscript"/>
        </w:rPr>
        <w:t>3</w:t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(1mark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vertAlign w:val="superscript"/>
        </w:rPr>
      </w:pPr>
    </w:p>
    <w:p w:rsidR="007E520C" w:rsidRPr="007E520C" w:rsidRDefault="00E451B5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Given that </w:t>
      </w:r>
      <w:proofErr w:type="spellStart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upthrust</w:t>
      </w:r>
      <w:proofErr w:type="spellEnd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U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experience by </w:t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the plasticine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in water is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U=VꝬg</w:t>
      </w:r>
    </w:p>
    <w:p w:rsidR="007E520C" w:rsidRPr="007E520C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Where: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V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– volume of the 20g mass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b/>
          <w:sz w:val="24"/>
          <w:szCs w:val="24"/>
        </w:rPr>
        <w:t>Ꝭ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 xml:space="preserve"> - density of water (1g/cm</w:t>
      </w:r>
      <w:r w:rsidRPr="007E52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b/>
          <w:sz w:val="24"/>
          <w:szCs w:val="24"/>
        </w:rPr>
        <w:t>g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 xml:space="preserve"> – acceleration due to gravity</w:t>
      </w:r>
    </w:p>
    <w:p w:rsidR="007E520C" w:rsidRPr="007E520C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Determine </w:t>
      </w:r>
      <w:proofErr w:type="spellStart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upthrust</w:t>
      </w:r>
      <w:proofErr w:type="spellEnd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U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on the of </w:t>
      </w:r>
      <w:proofErr w:type="spellStart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plasticine</w:t>
      </w:r>
      <w:proofErr w:type="spellEnd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(2 marks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E451B5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Start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Tie the meter rule with the thread at the center (50cm mark) and suspend it on the stand as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shown on the figure below.</w:t>
      </w:r>
    </w:p>
    <w:p w:rsidR="007E520C" w:rsidRPr="007E520C" w:rsidRDefault="00E451B5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d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Tie 50g mass with the thread and suspend it on the meter rule at a distance d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= 20cm from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the center as shown on the figure.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e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 xml:space="preserve">Suspend </w:t>
      </w:r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the </w:t>
      </w:r>
      <w:proofErr w:type="spellStart"/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plasticine</w:t>
      </w:r>
      <w:proofErr w:type="spellEnd"/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>on the meter rule and then adjust distance d</w:t>
      </w:r>
      <w:r w:rsidRPr="007E52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 xml:space="preserve"> of the </w:t>
      </w:r>
      <w:proofErr w:type="spellStart"/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plasticine</w:t>
      </w:r>
      <w:proofErr w:type="spellEnd"/>
      <w:r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Pr="007E520C">
        <w:rPr>
          <w:rFonts w:ascii="Times New Roman" w:eastAsia="Times New Roman" w:hAnsi="Times New Roman" w:cs="Times New Roman"/>
          <w:sz w:val="24"/>
          <w:szCs w:val="24"/>
        </w:rPr>
        <w:t xml:space="preserve">such that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>the system balances horizontally as shown in the set up below.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763" o:spid="_x0000_s1111" style="position:absolute;margin-left:42pt;margin-top:.75pt;width:397.5pt;height:196.5pt;z-index:251804672" coordsize="50482,24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">
            <v:line id="Straight Connector 1764" o:spid="_x0000_s1112" style="position:absolute;flip:y;visibility:visible" from="25622,4953" to="25622,8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0dOcQAAADdAAAADwAAAGRycy9kb3ducmV2LnhtbERPTWvCQBC9C/6HZYTezMZSYkldRVJa&#10;einBtFC9DdlpEs3Ohuxq4r/vFgRv83ifs9qMphUX6l1jWcEiikEQl1Y3XCn4/nqbP4NwHllja5kU&#10;XMnBZj2drDDVduAdXQpfiRDCLkUFtfddKqUrazLoItsRB+7X9gZ9gH0ldY9DCDetfIzjRBpsODTU&#10;2FFWU3kqzkbBUe8+s9d835zpp9X5++FqXZkp9TAbty8gPI3+Lr65P3SYv0ye4P+bcIJ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XR05xAAAAN0AAAAPAAAAAAAAAAAA&#10;AAAAAKECAABkcnMvZG93bnJldi54bWxQSwUGAAAAAAQABAD5AAAAkgMAAAAA&#10;" strokecolor="windowText" strokeweight=".5pt">
              <v:stroke joinstyle="miter"/>
            </v:line>
            <v:group id="Group 1765" o:spid="_x0000_s1113" style="position:absolute;width:50482;height:24955" coordsize="50482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iPs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j+n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Y4j7FAAAA3QAA&#10;AA8AAAAAAAAAAAAAAAAAqgIAAGRycy9kb3ducmV2LnhtbFBLBQYAAAAABAAEAPoAAACcAwAAAAA=&#10;">
              <v:group id="Group 1766" o:spid="_x0000_s1114" style="position:absolute;width:50482;height:24955" coordsize="50482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p8ScQAAADdAAAADwAAAGRycy9kb3ducmV2LnhtbERPS2vCQBC+F/wPywi9&#10;1U0sjRJdRUTFgxR8gHgbsmMSzM6G7JrEf98tFHqbj+8582VvKtFS40rLCuJRBII4s7rkXMHlvP2Y&#10;gnAeWWNlmRS8yMFyMXibY6ptx0dqTz4XIYRdigoK7+tUSpcVZNCNbE0cuLttDPoAm1zqBrsQbio5&#10;jqJEGiw5NBRY07qg7HF6GgW7DrvVZ7xpD4/7+nU7f31fDzEp9T7sVzMQnnr/L/5z73WYP0kS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kp8ScQAAADdAAAA&#10;DwAAAAAAAAAAAAAAAACqAgAAZHJzL2Rvd25yZXYueG1sUEsFBgAAAAAEAAQA+gAAAJsDAAAAAA==&#10;">
                <v:group id="Group 97" o:spid="_x0000_s1115" style="position:absolute;width:25982;height:24955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bZ0sUAAADdAAAADwAAAGRycy9kb3ducmV2LnhtbERPS2vCQBC+F/wPywi9&#10;1U2UqkRXEamlh1BoIpTehuyYBLOzIbvN4993C4Xe5uN7zv44mkb01LnasoJ4EYEgLqyuuVRwzS9P&#10;WxDOI2tsLJOCiRwcD7OHPSbaDvxBfeZLEULYJaig8r5NpHRFRQbdwrbEgbvZzqAPsCul7nAI4aaR&#10;yyhaS4M1h4YKWzpXVNyzb6PgdcDhtIpf+vR+O09f+fP7ZxqTUo/z8bQD4Wn0/+I/95sO8zfrD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0G2dLFAAAA3QAA&#10;AA8AAAAAAAAAAAAAAAAAqgIAAGRycy9kb3ducmV2LnhtbFBLBQYAAAAABAAEAPoAAACcAwAAAAA=&#10;">
                  <v:group id="Group 98" o:spid="_x0000_s1116" style="position:absolute;left:649;top:6798;width:4950;height:5257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lNoMcAAADdAAAADwAAAGRycy9kb3ducmV2LnhtbESPQWvCQBCF74X+h2UK&#10;3uomLdqSuoqIFQ9SaCyItyE7JsHsbMiuSfz3nUOhtxnem/e+WaxG16ieulB7NpBOE1DEhbc1lwZ+&#10;jp/P76BCRLbYeCYDdwqwWj4+LDCzfuBv6vNYKgnhkKGBKsY20zoUFTkMU98Si3bxncMoa1dq2+Eg&#10;4a7RL0ky1w5rloYKW9pUVFzzmzOwG3BYv6bb/nC9bO7n4+zrdEjJmMnTuP4AFWmM/+a/670V/Le5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JlNoMcAAADd&#10;AAAADwAAAAAAAAAAAAAAAACqAgAAZHJzL2Rvd25yZXYueG1sUEsFBgAAAAAEAAQA+gAAAJ4DAAAA&#10;AA==&#10;">
                    <v:shape id="Text Box 99" o:spid="_x0000_s1117" type="#_x0000_t202" style="position:absolute;left:649;top:8240;width:977;height: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IPMMA&#10;AADdAAAADwAAAGRycy9kb3ducmV2LnhtbERPzWrCQBC+F3yHZQQvpW6UNtGYjVShJVetDzBmxySY&#10;nQ3ZrUnevlso9DYf3+9k+9G04kG9aywrWC0jEMSl1Q1XCi5fHy8bEM4ja2wtk4KJHOzz2VOGqbYD&#10;n+hx9pUIIexSVFB736VSurImg25pO+LA3Wxv0AfYV1L3OIRw08p1FMXSYMOhocaOjjWV9/O3UXAr&#10;hue37XD99Jfk9BofsEmudlJqMR/fdyA8jf5f/OcudJifxFv4/Sac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IPMMAAADdAAAADwAAAAAAAAAAAAAAAACYAgAAZHJzL2Rv&#10;d25yZXYueG1sUEsFBgAAAAAEAAQA9QAAAIgDAAAAAA==&#10;" stroked="f">
                      <v:textbox>
                        <w:txbxContent>
                          <w:p w:rsidR="007E520C" w:rsidRPr="00F86745" w:rsidRDefault="007E520C" w:rsidP="007E520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Stand </w:t>
                            </w:r>
                          </w:p>
                        </w:txbxContent>
                      </v:textbox>
                    </v:shape>
                    <v:shape id="AutoShape 100" o:spid="_x0000_s1118" type="#_x0000_t32" style="position:absolute;left:1459;top:8494;width:1001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+WQcYAAADdAAAADwAAAGRycy9kb3ducmV2LnhtbESPQWvDMAyF74P9B6PBLqN1ssNa0rql&#10;DAajh8LaHHoUtpqExnJme2n276vDYDeJ9/Tep/V28r0aKaYusIFyXoAitsF13BioTx+zJaiUkR32&#10;gcnALyXYbh4f1li5cOMvGo+5URLCqUIDbc5DpXWyLXlM8zAQi3YJ0WOWNTbaRbxJuO/1a1G8aY8d&#10;S0OLA723ZK/HH2+g29eHenz5ztEu9+U5lul07q0xz0/TbgUq05T/zX/Xn07wFwvhl29kBL2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/lkHGAAAA3QAAAA8AAAAAAAAA&#10;AAAAAAAAoQIAAGRycy9kb3ducmV2LnhtbFBLBQYAAAAABAAEAPkAAACUAwAAAAA=&#10;"/>
                    <v:shape id="Text Box 101" o:spid="_x0000_s1119" type="#_x0000_t202" style="position:absolute;left:3236;top:6798;width:1204;height:5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tS58IA&#10;AADd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P4zk8vgknyPQ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a1LnwgAAAN0AAAAPAAAAAAAAAAAAAAAAAJgCAABkcnMvZG93&#10;bnJldi54bWxQSwUGAAAAAAQABAD1AAAAhwMAAAAA&#10;" stroked="f">
                      <v:textbox>
                        <w:txbxContent>
                          <w:p w:rsidR="007E520C" w:rsidRPr="00F86745" w:rsidRDefault="007E520C" w:rsidP="007E520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Clamp </w:t>
                            </w:r>
                          </w:p>
                        </w:txbxContent>
                      </v:textbox>
                    </v:shape>
                    <v:shape id="AutoShape 102" o:spid="_x0000_s1120" type="#_x0000_t32" style="position:absolute;left:3825;top:7162;width:206;height:56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RX8sMAAADdAAAADwAAAGRycy9kb3ducmV2LnhtbERPTYvCMBC9C/sfwix4EU1XUJdqlKII&#10;IojaFbwOzdh2bSalidr99xtB8DaP9zmzRWsqcafGlZYVfA0iEMSZ1SXnCk4/6/43COeRNVaWScEf&#10;OVjMPzozjLV98JHuqc9FCGEXo4LC+zqW0mUFGXQDWxMH7mIbgz7AJpe6wUcIN5UcRtFYGiw5NBRY&#10;07Kg7JrejAK/621Hv8f9PkmZV8lhe74my7NS3c82mYLw1Pq3+OXe6DB/MhnC85twgp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kV/LDAAAA3QAAAA8AAAAAAAAAAAAA&#10;AAAAoQIAAGRycy9kb3ducmV2LnhtbFBLBQYAAAAABAAEAPkAAACRAwAAAAA=&#10;"/>
                    <v:rect id="Rectangle 103" o:spid="_x0000_s1121" style="position:absolute;left:2492;top:7162;width:143;height:47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02csQA&#10;AADdAAAADwAAAGRycy9kb3ducmV2LnhtbERPTWvCQBC9F/wPywi9NRsVao1ZRVos9ajx0tuYHZO0&#10;2dmQXZO0v94VBG/zeJ+TrgdTi45aV1lWMIliEMS51RUXCo7Z9uUNhPPIGmvLpOCPHKxXo6cUE217&#10;3lN38IUIIewSVFB63yRSurwkgy6yDXHgzrY16ANsC6lb7EO4qeU0jl+lwYpDQ4kNvZeU/x4uRsGp&#10;mh7xf599xmaxnfndkP1cvj+Ueh4PmyUIT4N/iO/uLx3mz+czuH0TTpCr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9NnLEAAAA3QAAAA8AAAAAAAAAAAAAAAAAmAIAAGRycy9k&#10;b3ducmV2LnhtbFBLBQYAAAAABAAEAPUAAACJAwAAAAA=&#10;"/>
                    <v:rect id="Rectangle 104" o:spid="_x0000_s1122" style="position:absolute;left:1856;top:11912;width:1440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SuBsMA&#10;AADdAAAADwAAAGRycy9kb3ducmV2LnhtbERPS4vCMBC+L/gfwgje1tQH6naNIoqiR62Xvc02Y1tt&#10;JqWJWv31mwXB23x8z5nOG1OKG9WusKyg141AEKdWF5wpOCbrzwkI55E1lpZJwYMczGetjynG2t55&#10;T7eDz0QIYRejgtz7KpbSpTkZdF1bEQfuZGuDPsA6k7rGewg3pexH0UgaLDg05FjRMqf0crgaBb9F&#10;/4jPfbKJzNd64HdNcr7+rJTqtJvFNwhPjX+LX+6tDvPH4yH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SuBsMAAADdAAAADwAAAAAAAAAAAAAAAACYAgAAZHJzL2Rv&#10;d25yZXYueG1sUEsFBgAAAAAEAAQA9QAAAIgDAAAAAA==&#10;"/>
                    <v:rect id="Rectangle 105" o:spid="_x0000_s1123" style="position:absolute;left:2635;top:7725;width:2774;height:71;rotation:180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+zvsUA&#10;AADdAAAADwAAAGRycy9kb3ducmV2LnhtbESPQW/CMAyF70j7D5En7QbpmKBTIa3YJGDXsh3GzWq8&#10;tlrjVElWCr+eTELiZuu99/l5XYymEwM531pW8DxLQBBXVrdcK/j63E5fQfiArLGzTArO5KHIHyZr&#10;zLQ9cUnDIdQiQthnqKAJoc+k9FVDBv3M9sRR+7HOYIirq6V2eIpw08l5kiylwZbjhQZ7em+o+j38&#10;mUg5bnuSm273Mnd79315K8shKZV6ehw3KxCBxnA339IfOtZP0wX8fxNH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f7O+xQAAAN0AAAAPAAAAAAAAAAAAAAAAAJgCAABkcnMv&#10;ZG93bnJldi54bWxQSwUGAAAAAAQABAD1AAAAigMAAAAA&#10;"/>
    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    <v:stroke joinstyle="miter"/>
                      <v:path o:connecttype="custom" o:connectlocs="10800,2147;0,10800;10800,19450;21600,10800" textboxrect="0,4337,21600,17260"/>
                    </v:shapetype>
                    <v:shape id="AutoShape 106" o:spid="_x0000_s1124" type="#_x0000_t122" style="position:absolute;left:5223;top:7684;width:376;height:1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DyKMMA&#10;AADdAAAADwAAAGRycy9kb3ducmV2LnhtbERPzWrCQBC+F3yHZQRvdaMHU1JXkYIiSGtN+wBDdpqE&#10;ZmdDdqKxT98VBG/z8f3Ocj24Rp2pC7VnA7NpAoq48Lbm0sD31/b5BVQQZIuNZzJwpQDr1ehpiZn1&#10;Fz7ROZdSxRAOGRqoRNpM61BU5DBMfUscuR/fOZQIu1LbDi8x3DV6niQL7bDm2FBhS28VFb957ww0&#10;p/RPbJn2/Yfk7XF3+Jzt3zfGTMbD5hWU0CAP8d29t3F+mi7g9k08Qa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DyKMMAAADdAAAADwAAAAAAAAAAAAAAAACYAgAAZHJzL2Rv&#10;d25yZXYueG1sUEsFBgAAAAAEAAQA9QAAAIgDAAAAAA==&#10;"/>
                  </v:group>
                  <v:shape id="AutoShape 107" o:spid="_x0000_s1125" type="#_x0000_t122" style="position:absolute;left:5223;top:7583;width:376;height:1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xXs8MA&#10;AADdAAAADwAAAGRycy9kb3ducmV2LnhtbERPzWrCQBC+F/oOyxR6qxs9dEvqKlKoCMVaYx9gyE6T&#10;0OxsyE409em7guBtPr7fmS9H36oj9bEJbGE6yUARl8E1XFn4Prw/vYCKguywDUwW/ijCcnF/N8fc&#10;hRPv6VhIpVIIxxwt1CJdrnUsa/IYJ6EjTtxP6D1Kgn2lXY+nFO5bPcuyZ+2x4dRQY0dvNZW/xeAt&#10;tHtzFleZYfiUotutP76mm+3K2seHcfUKSmiUm/jq3rg03xgDl2/SCXr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xXs8MAAADdAAAADwAAAAAAAAAAAAAAAACYAgAAZHJzL2Rv&#10;d25yZXYueG1sUEsFBgAAAAAEAAQA9QAAAIgDAAAAAA==&#10;"/>
                </v:group>
                <v:shape id="Text Box 112" o:spid="_x0000_s1126" type="#_x0000_t202" style="position:absolute;left:41814;top:14573;width:8668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H7esUA&#10;AADdAAAADwAAAGRycy9kb3ducmV2LnhtbESPzW7CQAyE75V4h5WRuFRkU9SSNrCgtlIrrgEewGSd&#10;H5H1RtktCW9fHyr1ZmvGM5+3+8l16kZDaD0beEpSUMSlty3XBs6nr+UrqBCRLXaeycCdAux3s4ct&#10;5taPXNDtGGslIRxyNNDE2Odah7IhhyHxPbFolR8cRlmHWtsBRwl3nV6l6Vo7bFkaGuzps6Hyevxx&#10;BqrD+PjyNl6+4zkrntcf2GYXfzdmMZ/eN6AiTfHf/Hd9sIKfZY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Uft6xQAAAN0AAAAPAAAAAAAAAAAAAAAAAJgCAABkcnMv&#10;ZG93bnJldi54bWxQSwUGAAAAAAQABAD1AAAAigMAAAAA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Plasticine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13" o:spid="_x0000_s1127" type="#_x0000_t32" style="position:absolute;left:36576;top:15144;width:6057;height:5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fpYcQAAADdAAAADwAAAGRycy9kb3ducmV2LnhtbERPTWsCMRC9C/6HMEIvUrMWqu1qlLUg&#10;VMGDtr2Pm+kmdDNZN1G3/74pCN7m8T5nvuxcLS7UButZwXiUgSAuvbZcKfj8WD++gAgRWWPtmRT8&#10;UoDlot+bY679lfd0OcRKpBAOOSowMTa5lKE05DCMfEOcuG/fOowJtpXULV5TuKvlU5ZNpEPLqcFg&#10;Q2+Gyp/D2SnYbcar4mjsZrs/2d3zuqjP1fBLqYdBV8xAROriXXxzv+s0fzp9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t+lhxAAAAN0AAAAPAAAAAAAAAAAA&#10;AAAAAKECAABkcnMvZG93bnJldi54bWxQSwUGAAAAAAQABAD5AAAAkgMAAAAA&#10;"/>
                <v:shape id="Text Box 116" o:spid="_x0000_s1128" type="#_x0000_t202" style="position:absolute;left:30289;top:1238;width:7370;height:27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KHW8UA&#10;AADdAAAADwAAAGRycy9kb3ducmV2LnhtbESPzW7CQAyE75V4h5WRuFSwAbUEAguCSq248vMAJmuS&#10;iKw3yi4kvH19qNSbrRnPfF5ve1erJ7Wh8mxgOklAEefeVlwYuJy/xwtQISJbrD2TgRcF2G4Gb2vM&#10;rO/4SM9TLJSEcMjQQBljk2kd8pIcholviEW7+dZhlLUttG2xk3BX61mSzLXDiqWhxIa+Ssrvp4cz&#10;cDt075/L7voTL+nxY77HKr36lzGjYb9bgYrUx3/z3/XBCn66EH7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8odbxQAAAN0AAAAPAAAAAAAAAAAAAAAAAJgCAABkcnMv&#10;ZG93bnJldi54bWxQSwUGAAAAAAQABAD1AAAAigMAAAAA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r w:rsidRPr="00F86745">
                          <w:rPr>
                            <w:sz w:val="20"/>
                            <w:szCs w:val="20"/>
                          </w:rPr>
                          <w:t xml:space="preserve">Meter rule </w:t>
                        </w:r>
                      </w:p>
                    </w:txbxContent>
                  </v:textbox>
                </v:shape>
                <v:shape id="AutoShape 117" o:spid="_x0000_s1129" type="#_x0000_t32" style="position:absolute;left:32861;top:2762;width:514;height:401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ZD/cMAAADdAAAADwAAAGRycy9kb3ducmV2LnhtbERPTWvCQBC9F/wPywheim7iQUPqKkUo&#10;iIdCNQePw+40Cc3Oxt1tjP++WxC8zeN9zmY32k4M5EPrWEG+yEAQa2darhVU5495ASJEZIOdY1Jw&#10;pwC77eRlg6VxN/6i4RRrkUI4lKigibEvpQy6IYth4XrixH07bzEm6GtpPN5SuO3kMstW0mLLqaHB&#10;nvYN6Z/Tr1XQHqvPani9Rq+LY37xeThfOq3UbDq+v4GINMan+OE+mDR/XeTw/006QW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mQ/3DAAAA3QAAAA8AAAAAAAAAAAAA&#10;AAAAoQIAAGRycy9kb3ducmV2LnhtbFBLBQYAAAAABAAEAPkAAACRAwAAAAA=&#10;"/>
                <v:shape id="AutoShape 130" o:spid="_x0000_s1130" type="#_x0000_t32" style="position:absolute;left:36290;top:7143;width:71;height:616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hpW8EAAADdAAAADwAAAGRycy9kb3ducmV2LnhtbERPTYvCMBC9C/6HMIIX0XQVq1SjLIKw&#10;J2GroMehGdtiM6lNbLv/3iws7G0e73O2+95UoqXGlZYVfMwiEMSZ1SXnCi7n43QNwnlkjZVlUvBD&#10;Dva74WCLibYdf1Ob+lyEEHYJKii8rxMpXVaQQTezNXHg7rYx6ANscqkb7EK4qeQ8imJpsOTQUGBN&#10;h4KyR/oyCk7LSdy2/jlxeLphl15ZdtVCqfGo/9yA8NT7f/Gf+0uH+av1HH6/CSfI3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2GlbwQAAAN0AAAAPAAAAAAAAAAAAAAAA&#10;AKECAABkcnMvZG93bnJldi54bWxQSwUGAAAAAAQABAD5AAAAjwMAAAAA&#10;" strokeweight="1pt"/>
                <v:rect id="Rectangle 139" o:spid="_x0000_s1131" style="position:absolute;left:7524;top:8763;width:35384;height:797;rotation:-819908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MEN8AA&#10;AADdAAAADwAAAGRycy9kb3ducmV2LnhtbERPTYvCMBC9C/6HMII3TVVQqaZFdlH2uKtevA3N2Bab&#10;SW1ijf9+s7DgbR7vc7Z5MI3oqXO1ZQWzaQKCuLC65lLB+bSfrEE4j6yxsUwKXuQgz4aDLabaPvmH&#10;+qMvRQxhl6KCyvs2ldIVFRl0U9sSR+5qO4M+wq6UusNnDDeNnCfJUhqsOTZU2NJHRcXt+DAKmvLy&#10;WOz2veTzIYTP9pvNfclKjUdhtwHhKfi3+N/9peP81XoBf9/EE2T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iMEN8AAAADdAAAADwAAAAAAAAAAAAAAAACYAgAAZHJzL2Rvd25y&#10;ZXYueG1sUEsFBgAAAAAEAAQA9QAAAIUDAAAAAA==&#10;"/>
                <v:group id="Group 134" o:spid="_x0000_s1132" style="position:absolute;left:15240;top:11430;width:2220;height:8559" coordorigin="3381,8835" coordsize="468,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ihX8QAAADdAAAADwAAAGRycy9kb3ducmV2LnhtbERPTWvCQBC9F/oflil4&#10;001qbSW6ikhbPIhgFMTbkB2TYHY2ZLdJ/PeuIPQ2j/c582VvKtFS40rLCuJRBII4s7rkXMHx8DOc&#10;gnAeWWNlmRTcyMFy8foyx0TbjvfUpj4XIYRdggoK7+tESpcVZNCNbE0cuIttDPoAm1zqBrsQbir5&#10;HkWf0mDJoaHAmtYFZdf0zyj47bBbjePvdnu9rG/nw2R32sak1OCtX81AeOr9v/jp3ugw/2v6A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dihX8QAAADdAAAA&#10;DwAAAAAAAAAAAAAAAACqAgAAZHJzL2Rvd25yZXYueG1sUEsFBgAAAAAEAAQA+gAAAJsDAAAAAA==&#10;">
                  <v:shape id="AutoShape 135" o:spid="_x0000_s1133" type="#_x0000_t32" style="position:absolute;left:3660;top:8835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MjmsMAAADdAAAADwAAAGRycy9kb3ducmV2LnhtbERPPWvDMBDdC/kP4gLZGrkJbYMbOcSF&#10;gJcMdbt0O6yLZWydHEu1nX8fFQrd7vE+b3+YbSdGGnzjWMHTOgFBXDndcK3g6/P0uAPhA7LGzjEp&#10;uJGHQ7Z42GOq3cQfNJahFjGEfYoKTAh9KqWvDFn0a9cTR+7iBoshwqGWesAphttObpLkRVpsODYY&#10;7OndUNWWP1aB7bW9np3R322z7XIqLsc8GZVaLefjG4hAc/gX/7kLHee/7p7h95t4gs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zI5rDAAAA3QAAAA8AAAAAAAAAAAAA&#10;AAAAoQIAAGRycy9kb3ducmV2LnhtbFBLBQYAAAAABAAEAPkAAACRAwAAAAA=&#10;" strokeweight="1.5pt"/>
                  <v:group id="Group 136" o:spid="_x0000_s1134" style="position:absolute;left:3381;top:9502;width:468;height:1105" coordorigin="8780,8824" coordsize="468,1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aas8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p7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RpqzwwAAAN0AAAAP&#10;AAAAAAAAAAAAAAAAAKoCAABkcnMvZG93bnJldi54bWxQSwUGAAAAAAQABAD6AAAAmgMA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AutoShape 137" o:spid="_x0000_s1135" type="#_x0000_t22" style="position:absolute;left:8780;top:9244;width:468;height: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XTsQA&#10;AADdAAAADwAAAGRycy9kb3ducmV2LnhtbERPS2vCQBC+F/wPywi9SN1YtErqKlKoiDfTQultkp28&#10;mp0N2VWjv94VhN7m43vOct2bRpyoc5VlBZNxBII4s7riQsH31+fLAoTzyBoby6TgQg7Wq8HTEmNt&#10;z3ygU+ILEULYxaig9L6NpXRZSQbd2LbEgcttZ9AH2BVSd3gO4aaRr1H0Jg1WHBpKbOmjpOwvORoF&#10;lCV5OrvKbfpL09FPUtfNXtdKPQ/7zTsIT73/Fz/cOx3mzxdzuH8TTp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YF07EAAAA3QAAAA8AAAAAAAAAAAAAAAAAmAIAAGRycy9k&#10;b3ducmV2LnhtbFBLBQYAAAAABAAEAPUAAACJAwAAAAA=&#10;" adj="3279" fillcolor="#d9d9d9"/>
                    <v:shape id="Freeform 138" o:spid="_x0000_s1136" style="position:absolute;left:8951;top:8824;width:201;height:472;rotation:180;visibility:visible;mso-wrap-style:square;v-text-anchor:top" coordsize="335,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S2M8gA&#10;AADdAAAADwAAAGRycy9kb3ducmV2LnhtbESPW0vDQBCF34X+h2UKvojZKKWXmG0RoaD0Ikbr85Ad&#10;k9DsbMiuafz3zoPg2wznzDnf5JvRtWqgPjSeDdwlKSji0tuGKwMf79vbJagQkS22nsnADwXYrCdX&#10;OWbWX/iNhiJWSkI4ZGigjrHLtA5lTQ5D4jti0b587zDK2lfa9niRcNfq+zSda4cNS0ONHT3VVJ6L&#10;b2dg+3rCw6nYrWYvx9U4fJ5DFW72xlxPx8cHUJHG+G/+u362gr9YCq58IyPo9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pLYzyAAAAN0AAAAPAAAAAAAAAAAAAAAAAJgCAABk&#10;cnMvZG93bnJldi54bWxQSwUGAAAAAAQABAD1AAAAjQMAAAAA&#10;" path="m293,v21,224,42,449,,552c251,655,84,647,42,619,,591,42,424,42,385e" filled="f">
                      <v:path arrowok="t" o:connecttype="custom" o:connectlocs="176,0;176,398;25,446;25,277" o:connectangles="0,0,0,0"/>
                    </v:shape>
                  </v:group>
                </v:group>
                <v:shape id="Text Box 109" o:spid="_x0000_s1137" type="#_x0000_t202" style="position:absolute;left:14382;top:20193;width:3769;height:29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guxsIA&#10;AADdAAAADwAAAGRycy9kb3ducmV2LnhtbERP24rCMBB9F/Yfwgj7Imu6i9raNYq7oPjq5QOmzdgW&#10;m0lpoq1/bwTBtzmc6yxWvanFjVpXWVbwPY5AEOdWV1woOB03XwkI55E11pZJwZ0crJYfgwWm2na8&#10;p9vBFyKEsEtRQel9k0rp8pIMurFtiAN3tq1BH2BbSN1iF8JNLX+iaCYNVhwaSmzov6T8crgaBedd&#10;N5rOu2zrT/F+MvvDKs7sXanPYb/+BeGp92/xy73TYX6czOH5TThB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yC7GwgAAAN0AAAAPAAAAAAAAAAAAAAAAAJgCAABkcnMvZG93&#10;bnJldi54bWxQSwUGAAAAAAQABAD1AAAAhwMAAAAA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r w:rsidRPr="00F86745">
                          <w:rPr>
                            <w:sz w:val="20"/>
                            <w:szCs w:val="20"/>
                          </w:rPr>
                          <w:t>50g</w:t>
                        </w:r>
                      </w:p>
                    </w:txbxContent>
                  </v:textbox>
                </v:shape>
              </v:group>
              <v:group id="Group 1790" o:spid="_x0000_s1138" style="position:absolute;left:16764;top:10668;width:9348;height:2706;rotation:-803564fd" coordorigin=",-263" coordsize="16573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AkXxgAAAN0A&#10;AAAPAAAAAAAAAAAAAAAAAKoCAABkcnMvZG93bnJldi54bWxQSwUGAAAAAAQABAD6AAAAnQMAAAAA&#10;">
                <v:shape id="Text Box 1791" o:spid="_x0000_s1139" type="#_x0000_t202" style="position:absolute;left:5569;top:-263;width:8601;height:27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xQpMUA&#10;AADdAAAADwAAAGRycy9kb3ducmV2LnhtbERPTWvCQBC9C/6HZYTe6sYe2hpdpZSKCg1qFHodstMk&#10;bXY27G5N6q/vCgVv83ifM1/2phFncr62rGAyTkAQF1bXXCo4HVf3zyB8QNbYWCYFv+RhuRgO5phq&#10;2/GBznkoRQxhn6KCKoQ2ldIXFRn0Y9sSR+7TOoMhQldK7bCL4aaRD0nyKA3WHBsqbOm1ouI7/zEK&#10;Prp87Xbb7de+3WSX3SXP3uktU+pu1L/MQATqw038797oOP9pOoHrN/EE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vFCkxQAAAN0AAAAPAAAAAAAAAAAAAAAAAJgCAABkcnMv&#10;ZG93bnJldi54bWxQSwUGAAAAAAQABAD1AAAAigMAAAAA&#10;" fillcolor="window" stroked="f" strokeweight=".5pt">
                  <v:textbox>
                    <w:txbxContent>
                      <w:p w:rsidR="007E520C" w:rsidRDefault="007E520C" w:rsidP="007E520C">
                        <w:r>
                          <w:t>d</w:t>
                        </w:r>
                        <w:r w:rsidRPr="00F5404C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Straight Arrow Connector 1792" o:spid="_x0000_s1140" type="#_x0000_t32" style="position:absolute;width:16573;height:19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XAkcUAAADdAAAADwAAAGRycy9kb3ducmV2LnhtbESPQWvDMAyF74P+B6PCLmN1FtZuy+qW&#10;tjBYjk0Du4pYc8JiOcRuk/z7elDoTeK99+lpvR1tKy7U+8axgpdFAoK4crpho6A8fT2/g/ABWWPr&#10;mBRM5GG7mT2sMdNu4CNdimBEhLDPUEEdQpdJ6auaLPqF64ij9ut6iyGuvZG6xyHCbSvTJFlJiw3H&#10;CzV2dKip+ivONlLy806acv9jCltObv+aP/nlUqnH+bj7BBFoDHfzLf2tY/23jxT+v4kjyM0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XAkcUAAADdAAAADwAAAAAAAAAA&#10;AAAAAAChAgAAZHJzL2Rvd25yZXYueG1sUEsFBgAAAAAEAAQA+QAAAJMDAAAAAA==&#10;" strokecolor="windowText" strokeweight="1pt">
                  <v:stroke startarrow="block" endarrow="block" joinstyle="miter"/>
                </v:shape>
              </v:group>
              <v:group id="Group 1793" o:spid="_x0000_s1141" style="position:absolute;left:25944;top:7513;width:10641;height:3495;rotation:-803564fd" coordorigin="181,-1068" coordsize="16114,3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3aXYMQAAADdAAAA&#10;DwAAAAAAAAAAAAAAAACqAgAAZHJzL2Rvd25yZXYueG1sUEsFBgAAAAAEAAQA+gAAAJsDAAAAAA==&#10;">
                <v:shape id="Text Box 1794" o:spid="_x0000_s1142" type="#_x0000_t202" style="position:absolute;left:5569;top:-263;width:8601;height:27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vzPMUA&#10;AADdAAAADwAAAGRycy9kb3ducmV2LnhtbERP32vCMBB+F/Y/hBv4pumGzK0aZQxlCha3brDXoznb&#10;bs2lJJnt/OuNMPDtPr6fN1/2phFHcr62rOBunIAgLqyuuVTw+bEePYLwAVljY5kU/JGH5eJmMMdU&#10;247f6ZiHUsQQ9ikqqEJoUyl9UZFBP7YtceQO1hkMEbpSaoddDDeNvE+SB2mw5thQYUsvFRU/+a9R&#10;8NXlr26/3X6/tZvstD/l2Y5WmVLD2/55BiJQH67if/dGx/nTpwlcvokn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y/M8xQAAAN0AAAAPAAAAAAAAAAAAAAAAAJgCAABkcnMv&#10;ZG93bnJldi54bWxQSwUGAAAAAAQABAD1AAAAigMAAAAA&#10;" fillcolor="window" stroked="f" strokeweight=".5pt">
                  <v:textbox>
                    <w:txbxContent>
                      <w:p w:rsidR="007E520C" w:rsidRDefault="007E520C" w:rsidP="007E520C">
                        <w:r>
                          <w:t>d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Straight Arrow Connector 1795" o:spid="_x0000_s1143" type="#_x0000_t32" style="position:absolute;left:181;top:-1068;width:16114;height:2557;rotation:-803564fd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yezsMAAADdAAAADwAAAGRycy9kb3ducmV2LnhtbERPzWrCQBC+F3yHZYTe6qaF2hizSimk&#10;eBOjDzBmxyRNdjbsbjXp07uFQm/z8f1Ovh1NL67kfGtZwfMiAUFcWd1yreB0LJ5SED4ga+wtk4KJ&#10;PGw3s4ccM21vfKBrGWoRQ9hnqKAJYcik9FVDBv3CDsSRu1hnMEToaqkd3mK46eVLkiylwZZjQ4MD&#10;fTRUdeW3UZAOabuf9ofi61Nedt2PPJdsnVKP8/F9DSLQGP7Ff+6djvPfVq/w+008QW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sns7DAAAA3QAAAA8AAAAAAAAAAAAA&#10;AAAAoQIAAGRycy9kb3ducmV2LnhtbFBLBQYAAAAABAAEAPkAAACRAwAAAAA=&#10;" strokecolor="windowText" strokeweight="1pt">
                  <v:stroke startarrow="block" endarrow="block" joinstyle="miter"/>
                </v:shape>
              </v:group>
              <v:line id="Straight Connector 1796" o:spid="_x0000_s1144" style="position:absolute;visibility:visible" from="25622,9144" to="25793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KZmsQAAADdAAAADwAAAGRycy9kb3ducmV2LnhtbERPPWvDMBDdC/kP4gLdGjkZXNeNEppC&#10;IEOH2M6S7WpdbVPrZCQ1tv99VCh0u8f7vO1+Mr24kfOdZQXrVQKCuLa640bBpTo+ZSB8QNbYWyYF&#10;M3nY7xYPW8y1HbmgWxkaEUPY56igDWHIpfR1Swb9yg7EkfuyzmCI0DVSOxxjuOnlJklSabDj2NDi&#10;QO8t1d/lj1HwkTVjVlyv5zBmn5tDVV8qNydKPS6nt1cQgabwL/5zn3Sc//ySwu838QS5u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pmaxAAAAN0AAAAPAAAAAAAAAAAA&#10;AAAAAKECAABkcnMvZG93bnJldi54bWxQSwUGAAAAAAQABAD5AAAAkgMAAAAA&#10;" strokecolor="windowText" strokeweight=".5pt">
                <v:stroke joinstyle="miter"/>
              </v:line>
              <v:group id="Group 1797" o:spid="_x0000_s1145" style="position:absolute;left:35433;top:13239;width:2162;height:3441" coordsize="276225,314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NOp9cQAAADdAAAADwAAAGRycy9kb3ducmV2LnhtbERPS2vCQBC+F/oflil4&#10;000qNZq6ikhbPIjgA6S3ITsmwexsyG6T+O9dQehtPr7nzJe9qURLjSstK4hHEQjizOqScwWn4/dw&#10;CsJ5ZI2VZVJwIwfLxevLHFNtO95Te/C5CCHsUlRQeF+nUrqsIINuZGviwF1sY9AH2ORSN9iFcFPJ&#10;9yiaSIMlh4YCa1oXlF0Pf0bBT4fdahx/tdvrZX37PX7sztuYlBq89atPEJ56/y9+ujc6zE9m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NOp9cQAAADdAAAA&#10;DwAAAAAAAAAAAAAAAACqAgAAZHJzL2Rvd25yZXYueG1sUEsFBgAAAAAEAAQA+gAAAJsDAAAAAA==&#10;">
                <v:oval id="Oval 1798" o:spid="_x0000_s1146" style="position:absolute;width:276225;height:314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rQEMUA&#10;AADdAAAADwAAAGRycy9kb3ducmV2LnhtbESPQWvDMAyF74P+B6NCb6uzQbcuq1tGodBdBk172U3E&#10;WmIWyyFWm+zfT4fBbhLv6b1Pm90UO3OjIYfEDh6WBRjiOvnAjYPL+XC/BpMF2WOXmBz8UIbddna3&#10;wdKnkU90q6QxGsK5RAetSF9am+uWIuZl6olV+0pDRNF1aKwfcNTw2NnHoniyEQNrQ4s97Vuqv6tr&#10;dBA+pJLDJewxjys+xeL9eP5cObeYT2+vYIQm+Tf/XR+94j+/KK5+oyPY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6tAQxQAAAN0AAAAPAAAAAAAAAAAAAAAAAJgCAABkcnMv&#10;ZG93bnJldi54bWxQSwUGAAAAAAQABAD1AAAAigMAAAAA&#10;" fillcolor="#d9d9d9" strokecolor="windowText" strokeweight="1pt">
                  <v:stroke joinstyle="miter"/>
                </v:oval>
                <v:shape id="Freeform 1799" o:spid="_x0000_s1147" style="position:absolute;left:123825;width:50165;height:314325;visibility:visible;mso-wrap-style:square;v-text-anchor:middle" coordsize="19282,228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qJ8sUA&#10;AADdAAAADwAAAGRycy9kb3ducmV2LnhtbESPQWsCMRCF7wX/Qxiht5q1B62rUWRB0EMPa0Wvw2bc&#10;XdxMQpK62/76piB4m+G9ed+b1WYwnbiTD61lBdNJBoK4srrlWsHpa/f2ASJEZI2dZVLwQwE269HL&#10;CnNtey7pfoy1SCEcclTQxOhyKUPVkMEwsY44aVfrDca0+lpqj30KN518z7KZNNhyIjToqGiouh2/&#10;TeKeP2Pp5EEW85J+931fXLxrlXodD9sliEhDfJof13ud6s8XC/j/Jo0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+onyxQAAAN0AAAAPAAAAAAAAAAAAAAAAAJgCAABkcnMv&#10;ZG93bnJldi54bWxQSwUGAAAAAAQABAD1AAAAigMAAAAA&#10;" path="m232,c3407,28575,5030,57365,9757,85725v1651,9904,9525,18535,9525,28575c19282,130181,3329,200494,232,219075v-522,3132,,6350,,9525e" filled="f" strokecolor="windowText" strokeweight="1pt">
                  <v:stroke joinstyle="miter"/>
                  <v:path arrowok="t" o:connecttype="custom" o:connectlocs="604,0;25384,117872;50165,157163;604,301228;604,314325" o:connectangles="0,0,0,0,0"/>
                </v:shape>
              </v:group>
            </v:group>
          </v:group>
        </w:pic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53" o:spid="_x0000_s1257" style="position:absolute;margin-left:315.75pt;margin-top:11.1pt;width:13.5pt;height:31.5pt;z-index:251808768" coordsize="171450,40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">
            <v:shape id="Freeform 114" o:spid="_x0000_s1259" style="position:absolute;left:19050;top:76200;width:152400;height:323850;flip:x;visibility:visible;mso-wrap-style:square;v-text-anchor:middle" coordsize="1428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vLScIA&#10;AADcAAAADwAAAGRycy9kb3ducmV2LnhtbESP0YrCMBBF34X9hzAL+6apIrJWo6iwUN+0+gFDMzbF&#10;ZlKTrNa/3wjCvs1w7z1zZ7nubSvu5EPjWMF4lIEgrpxuuFZwPv0Mv0GEiKyxdUwKnhRgvfoYLDHX&#10;7sFHupexFgnCIUcFJsYulzJUhiyGkeuIk3Zx3mJMq6+l9vhIcNvKSZbNpMWG0wWDHe0MVdfy1yaK&#10;nxfP+rbfmkN7Om5CUU5nk51SX5/9ZgEiUh//ze90oVP98RRez6QJ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G8tJwgAAANwAAAAPAAAAAAAAAAAAAAAAAJgCAABkcnMvZG93&#10;bnJldi54bWxQSwUGAAAAAAQABAD1AAAAhwMAAAAA&#10;" path="m142875,r,c139857,27162,139782,82385,123825,114300v-5120,10239,-14401,18114,-19050,28575c96620,161225,96864,183317,85725,200025,73025,219075,54865,235455,47625,257175v-7747,23241,-10111,38686,-28575,57150c14030,319345,6350,320675,,323850r,e" filled="f" strokecolor="windowText" strokeweight="1.5pt">
              <v:stroke joinstyle="miter"/>
              <v:path arrowok="t" o:connecttype="custom" o:connectlocs="152400,0;152400,0;132080,114300;111760,142875;91440,200025;50800,257175;20320,314325;0,323850;0,323850" o:connectangles="0,0,0,0,0,0,0,0,0"/>
            </v:shape>
            <v:shape id="Freeform 121" o:spid="_x0000_s1258" style="position:absolute;width:159535;height:45719;rotation:2259888fd;visibility:visible;mso-wrap-style:square;v-text-anchor:middle" coordsize="152400,124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XM0MEA&#10;AADcAAAADwAAAGRycy9kb3ducmV2LnhtbERPTYvCMBC9C/sfwix409QKIl2jiLCwoge1XvY2NLNt&#10;2WZSkmirv94Igrd5vM9ZrHrTiCs5X1tWMBknIIgLq2suFZzz79EchA/IGhvLpOBGHlbLj8ECM207&#10;PtL1FEoRQ9hnqKAKoc2k9EVFBv3YtsSR+7POYIjQlVI77GK4aWSaJDNpsObYUGFLm4qK/9PFKDhM&#10;U53Py8NdtnfXd/nul/bHrVLDz379BSJQH97il/tHx/npBJ7PxAvk8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1zNDBAAAA3AAAAA8AAAAAAAAAAAAAAAAAmAIAAGRycy9kb3du&#10;cmV2LnhtbFBLBQYAAAAABAAEAPUAAACGAwAAAAA=&#10;" path="m152400,19775r,c151421,19557,39768,-17374,19050,10250,7280,25943,9525,101636,9525,124550r,l,124550e" filled="f" strokecolor="windowText" strokeweight="1.5pt">
              <v:stroke joinstyle="miter"/>
              <v:path arrowok="t" o:connecttype="custom" o:connectlocs="159535,7259;159535,7259;19942,3763;9971,45719;9971,45719;0,45719" o:connectangles="0,0,0,0,0,0"/>
            </v:shape>
          </v:group>
        </w:pict>
      </w: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800" o:spid="_x0000_s1148" style="position:absolute;margin-left:329.25pt;margin-top:4.8pt;width:76.5pt;height:27pt;z-index:251806720;mso-width-relative:margin" coordorigin="-1333" coordsize="9715,3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">
            <v:shape id="Text Box 1801" o:spid="_x0000_s1149" type="#_x0000_t202" style="position:absolute;left:2667;width:5715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JRdcQA&#10;AADdAAAADwAAAGRycy9kb3ducmV2LnhtbERPTWvCQBC9F/wPyxS8NRs9iKSuUqSigsE2LXgdsmOS&#10;mp0Nu6tJ/fXdQqG3ebzPWawG04obOd9YVjBJUhDEpdUNVwo+PzZPcxA+IGtsLZOCb/KwWo4eFphp&#10;2/M73YpQiRjCPkMFdQhdJqUvazLoE9sRR+5sncEQoaukdtjHcNPKaZrOpMGGY0ONHa1rKi/F1Sg4&#10;9cXWHff7r7dul9+P9yI/0Guu1PhxeHkGEWgI/+I/907H+fN0Ar/fxBP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CUXXEAAAA3QAAAA8AAAAAAAAAAAAAAAAAmAIAAGRycy9k&#10;b3ducmV2LnhtbFBLBQYAAAAABAAEAPUAAACJAwAAAAA=&#10;" fillcolor="window" stroked="f" strokeweight=".5pt">
              <v:textbox>
                <w:txbxContent>
                  <w:p w:rsidR="007E520C" w:rsidRDefault="007E520C" w:rsidP="007E520C">
                    <w:r>
                      <w:t xml:space="preserve">Loop </w:t>
                    </w:r>
                  </w:p>
                </w:txbxContent>
              </v:textbox>
            </v:shape>
            <v:line id="Straight Connector 1802" o:spid="_x0000_s1150" style="position:absolute;flip:x y;visibility:visible" from="-1333,526" to="3333,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DjA8QAAADdAAAADwAAAGRycy9kb3ducmV2LnhtbERPS2sCMRC+F/wPYYTealKhKlujVKXF&#10;XgQfUHqbbsbN6maybFJ3++8bQfA2H99zpvPOVeJCTSg9a3geKBDEuTclFxoO+/enCYgQkQ1WnknD&#10;HwWYz3oPU8yMb3lLl10sRArhkKEGG2OdSRlySw7DwNfEiTv6xmFMsCmkabBN4a6SQ6VG0mHJqcFi&#10;TUtL+Xn36zSs3Ao/Tl8L+7Mej1q/3KiXz++D1o/97u0VRKQu3sU399qk+RM1hOs36QQ5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cOMDxAAAAN0AAAAPAAAAAAAAAAAA&#10;AAAAAKECAABkcnMvZG93bnJldi54bWxQSwUGAAAAAAQABAD5AAAAkgMAAAAA&#10;" strokecolor="windowText" strokeweight=".5pt">
              <v:stroke joinstyle="miter"/>
            </v:line>
          </v:group>
        </w:pict>
      </w: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52" o:spid="_x0000_s1151" style="position:absolute;margin-left:175.5pt;margin-top:3.75pt;width:145.85pt;height:57pt;z-index:251809792" coordsize="18521,7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">
            <v:shape id="Text Box 126" o:spid="_x0000_s1152" type="#_x0000_t202" style="position:absolute;left:7048;top:4572;width:5255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whHMMA&#10;AADcAAAADwAAAGRycy9kb3ducmV2LnhtbERPTWvCQBC9C/6HZYTe6kYPUlJXKaKoYLBNC16H7Jik&#10;ZmfD7tZEf323UPA2j/c582VvGnEl52vLCibjBARxYXXNpYKvz83zCwgfkDU2lknBjTwsF8PBHFNt&#10;O/6gax5KEUPYp6igCqFNpfRFRQb92LbEkTtbZzBE6EqpHXYx3DRymiQzabDm2FBhS6uKikv+YxSc&#10;unzrjvv993u7y+7He54daJ0p9TTq315BBOrDQ/zv3uk4fzqDv2fiB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whHMMAAADcAAAADwAAAAAAAAAAAAAAAACYAgAAZHJzL2Rv&#10;d25yZXYueG1sUEsFBgAAAAAEAAQA9QAAAIgDAAAAAA==&#10;" fillcolor="window" stroked="f" strokeweight=".5pt">
              <v:textbox>
                <w:txbxContent>
                  <w:p w:rsidR="007E520C" w:rsidRDefault="007E520C" w:rsidP="007E520C">
                    <w:r>
                      <w:t xml:space="preserve">Loop </w:t>
                    </w:r>
                  </w:p>
                </w:txbxContent>
              </v:textbox>
            </v:shape>
            <v:line id="Straight Connector 145" o:spid="_x0000_s1153" style="position:absolute;flip:x;visibility:visible" from="11144,0" to="18521,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wPV8MAAADcAAAADwAAAGRycy9kb3ducmV2LnhtbERPS2vCQBC+C/0PyxS8mU2lLSW6Skmx&#10;eClBLai3ITtN0mZnQ3bN49+7QsHbfHzPWa4HU4uOWldZVvAUxSCIc6srLhR8HzazNxDOI2usLZOC&#10;kRysVw+TJSba9ryjbu8LEULYJaig9L5JpHR5SQZdZBviwP3Y1qAPsC2kbrEP4aaW8zh+lQYrDg0l&#10;NpSWlP/tL0bBr959pR/ZqbrQsdbZ53m0Lk+Vmj4O7wsQngZ/F/+7tzrMf36B2zPhArm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MD1fDAAAA3AAAAA8AAAAAAAAAAAAA&#10;AAAAoQIAAGRycy9kb3ducmV2LnhtbFBLBQYAAAAABAAEAPkAAACRAwAAAAA=&#10;" strokecolor="windowText" strokeweight=".5pt">
              <v:stroke joinstyle="miter"/>
            </v:line>
            <v:line id="Straight Connector 151" o:spid="_x0000_s1154" style="position:absolute;flip:x y;visibility:visible" from="0,4191" to="700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4b4sQAAADcAAAADwAAAGRycy9kb3ducmV2LnhtbERPTWvCQBC9C/0PyxS86SaCVlLX0CqK&#10;XgpaofQ2zU6zabOzIbua+O/dQsHbPN7nLPLe1uJCra8cK0jHCQjiwumKSwWn981oDsIHZI21Y1Jw&#10;JQ/58mGwwEy7jg90OYZSxBD2GSowITSZlL4wZNGPXUMcuW/XWgwRtqXULXYx3NZykiQzabHi2GCw&#10;oZWh4vd4tgrWdo3bn49X87V7mnVu9ZZM958npYaP/csziEB9uIv/3Tsd509T+HsmX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jhvixAAAANwAAAAPAAAAAAAAAAAA&#10;AAAAAKECAABkcnMvZG93bnJldi54bWxQSwUGAAAAAAQABAD5AAAAkgMAAAAA&#10;" strokecolor="windowText" strokeweight=".5pt">
              <v:stroke joinstyle="miter"/>
            </v:line>
          </v:group>
        </w:pict>
      </w: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70" o:spid="_x0000_s1254" style="position:absolute;margin-left:156.75pt;margin-top:.45pt;width:17.5pt;height:36.8pt;z-index:251805696;mso-width-relative:margin;mso-height-relative:margin" coordsize="213175,419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">
            <v:shape id="Freeform 13" o:spid="_x0000_s1256" style="position:absolute;width:213175;height:164865;visibility:visible;mso-wrap-style:square;v-text-anchor:middle" coordsize="165616,3140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W3v8EA&#10;AADbAAAADwAAAGRycy9kb3ducmV2LnhtbERP22oCMRB9F/yHMIJvNau2tl2NImJRfBAv/YBhM24W&#10;N5N1E3X9e1Mo+DaHc53JrLGluFHtC8cK+r0EBHHmdMG5gt/jz9sXCB+QNZaOScGDPMym7dYEU+3u&#10;vKfbIeQihrBPUYEJoUql9Jkhi77nKuLInVxtMURY51LXeI/htpSDJBlJiwXHBoMVLQxl58PVKth+&#10;54/jYLn+uOzM5yaZZ8Gt3rVS3U4zH4MI1ISX+N+91nH+EP5+iQfI6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Vt7/BAAAA2wAAAA8AAAAAAAAAAAAAAAAAmAIAAGRycy9kb3du&#10;cmV2LnhtbFBLBQYAAAAABAAEAPUAAACGAwAAAAA=&#10;" path="m,104775r,c23271,42718,9938,33131,57150,9525,66130,5035,76200,3175,85725,v19050,3175,42616,-3193,57150,9525c157987,22748,161925,66675,161925,66675v-9821,235693,24582,296814,-19050,209550l142875,276225e" filled="f" strokecolor="windowText" strokeweight="1.5pt">
              <v:stroke joinstyle="miter"/>
              <v:path arrowok="t" o:connecttype="custom" o:connectlocs="0,54999;0,54999;73561,5000;110342,0;183904,5000;208424,34999;183904,144998;183904,144998" o:connectangles="0,0,0,0,0,0,0,0"/>
            </v:shape>
            <v:shape id="Freeform 69" o:spid="_x0000_s1255" style="position:absolute;left:17574;top:164865;width:172540;height:254235;visibility:visible;mso-wrap-style:square;v-text-anchor:middle" coordsize="171450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GZMYA&#10;AADbAAAADwAAAGRycy9kb3ducmV2LnhtbESPQWsCMRSE70L/Q3iFXqQmFhS7NUoRC6UgtLpKe3ts&#10;XneXbl6WJHVXf70RCj0OM/MNM1/2thFH8qF2rGE8UiCIC2dqLjXku5f7GYgQkQ02jknDiQIsFzeD&#10;OWbGdfxBx20sRYJwyFBDFWObSRmKiiyGkWuJk/ftvMWYpC+l8dgluG3kg1JTabHmtFBhS6uKip/t&#10;r9Wwip+52kz2/vC1VvUwV/h+7t60vrvtn59AROrjf/iv/Wo0TB/h+iX9AL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yGZMYAAADbAAAADwAAAAAAAAAAAAAAAACYAgAAZHJz&#10;L2Rvd25yZXYueG1sUEsFBgAAAAAEAAQA9QAAAIsDAAAAAA==&#10;" path="m171450,285750r,c155575,263525,137877,242495,123825,219075v-5166,-8609,-2425,-21475,-9525,-28575c81548,157748,64508,154853,28575,142875,22225,123825,11743,105683,9525,85725l,,9525,19050e" filled="f" strokecolor="windowText" strokeweight="1.5pt">
              <v:stroke joinstyle="miter"/>
              <v:path arrowok="t" o:connecttype="custom" o:connectlocs="172540,254235;172540,254235;124612,194914;115027,169490;28757,127118;9586,76271;0,0;9586,16949" o:connectangles="0,0,0,0,0,0,0,0"/>
            </v:shape>
          </v:group>
        </w:pic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f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Using the principle of moment determine the weight,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W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of the </w:t>
      </w:r>
      <w:proofErr w:type="spellStart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plasticine</w:t>
      </w:r>
      <w:proofErr w:type="spellEnd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when the system is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balancing horizontally.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(2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marks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g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)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Immerse the suspended</w:t>
      </w:r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plasticine</w:t>
      </w:r>
      <w:proofErr w:type="spellEnd"/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in the water in the measuring cylinder and adjust distance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d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of the </w:t>
      </w:r>
      <w:proofErr w:type="spellStart"/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plasticine</w:t>
      </w:r>
      <w:proofErr w:type="spellEnd"/>
      <w:r w:rsidR="007E520C" w:rsidRPr="007E520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such that the system balances horizontally as shown below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803" o:spid="_x0000_s1155" style="position:absolute;margin-left:24.75pt;margin-top:1.25pt;width:410.4pt;height:196.5pt;z-index:251807744" coordsize="52121,24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">
            <v:group id="Group 1804" o:spid="_x0000_s1156" style="position:absolute;width:52121;height:24955" coordsize="52121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r82U8UAAADd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iZ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a/NlPFAAAA3QAA&#10;AA8AAAAAAAAAAAAAAAAAqgIAAGRycy9kb3ducmV2LnhtbFBLBQYAAAAABAAEAPoAAACcAwAAAAA=&#10;">
              <v:shape id="AutoShape 118" o:spid="_x0000_s1157" type="#_x0000_t32" style="position:absolute;left:25189;top:4572;width:0;height:429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rS8sMAAADd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pfZCv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60vLDAAAA3QAAAA8AAAAAAAAAAAAA&#10;AAAAoQIAAGRycy9kb3ducmV2LnhtbFBLBQYAAAAABAAEAPkAAACRAwAAAAA=&#10;"/>
              <v:group id="Group 1806" o:spid="_x0000_s1158" style="position:absolute;width:52121;height:24955" coordsize="52121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IQ2/wwAAAN0AAAAP&#10;AAAAAAAAAAAAAAAAAKoCAABkcnMvZG93bnJldi54bWxQSwUGAAAAAAQABAD6AAAAmgMAAAAA&#10;">
                <v:shape id="Text Box 1807" o:spid="_x0000_s1159" type="#_x0000_t202" style="position:absolute;left:28984;top:8540;width:5214;height:2705;rotation:-803564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IgccIA&#10;AADdAAAADwAAAGRycy9kb3ducmV2LnhtbERPzWrCQBC+C77DMkJvumuhNURXEcHSQy8mfYAhO81G&#10;s7MxuzWpT+8WCr3Nx/c7m93oWnGjPjSeNSwXCgRx5U3DtYbP8jjPQISIbLD1TBp+KMBuO51sMDd+&#10;4BPdiliLFMIhRw02xi6XMlSWHIaF74gT9+V7hzHBvpamxyGFu1Y+K/UqHTacGix2dLBUXYpvpyGW&#10;w8tbbQ+XIruG1fkDS3XP7lo/zcb9GkSkMf6L/9zvJs3P1Ap+v0kn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ciBxwgAAAN0AAAAPAAAAAAAAAAAAAAAAAJgCAABkcnMvZG93&#10;bnJldi54bWxQSwUGAAAAAAQABAD1AAAAhwMAAAAA&#10;" fillcolor="window" stroked="f" strokeweight=".5pt">
                  <v:textbox>
                    <w:txbxContent>
                      <w:p w:rsidR="007E520C" w:rsidRDefault="007E520C" w:rsidP="007E520C">
                        <w:r>
                          <w:t>d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Group 1808" o:spid="_x0000_s1160" style="position:absolute;left:33384;top:5865;width:3591;height:15336" coordsize="4254,22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/I8Vs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n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n8jxWxgAAAN0A&#10;AAAPAAAAAAAAAAAAAAAAAKoCAABkcnMvZG93bnJldi54bWxQSwUGAAAAAAQABAD6AAAAnQMAAAAA&#10;">
                  <v:group id="Group 119" o:spid="_x0000_s1161" style="position:absolute;width:4254;height:22479" coordorigin="7251,8241" coordsize="638,2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6Zzc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WfQ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vpnNwwAAAN0AAAAP&#10;AAAAAAAAAAAAAAAAAKoCAABkcnMvZG93bnJldi54bWxQSwUGAAAAAAQABAD6AAAAmgMAAAAA&#10;">
                    <v:group id="Group 120" o:spid="_x0000_s1162" style="position:absolute;left:7251;top:8241;width:638;height:2838" coordorigin="7522,648" coordsize="130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F2mjc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6n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XaaNxgAAAN0A&#10;AAAPAAAAAAAAAAAAAAAAAKoCAABkcnMvZG93bnJldi54bWxQSwUGAAAAAAQABAD6AAAAnQMAAAAA&#10;">
                      <v:group id="Group 121" o:spid="_x0000_s1163" style="position:absolute;left:7522;top:648;width:1302;height:1832" coordorigin="6762,922" coordsize="130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EDFsQAAADdAAAA&#10;DwAAAAAAAAAAAAAAAACqAgAAZHJzL2Rvd25yZXYueG1sUEsFBgAAAAAEAAQA+gAAAJsDAAAAAA==&#10;">
                        <v:roundrect id="AutoShape 122" o:spid="_x0000_s1164" style="position:absolute;left:6891;top:1107;width:1107;height:1647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nDlMIA&#10;AADdAAAADwAAAGRycy9kb3ducmV2LnhtbERPTWsCMRC9F/wPYQRvNVGw6GoUESy9lW49eBw34+7i&#10;ZrIm2XXbX98UCr3N433OZjfYRvTkQ+1Yw2yqQBAXztRcajh9Hp+XIEJENtg4Jg1fFGC3HT1tMDPu&#10;wR/U57EUKYRDhhqqGNtMylBUZDFMXUucuKvzFmOCvpTG4yOF20bOlXqRFmtODRW2dKiouOWd1VAY&#10;1Sl/7t9Xl0XMv/vuzvL1rvVkPOzXICIN8V/8534zaf5yNoffb9IJc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cOUwgAAAN0AAAAPAAAAAAAAAAAAAAAAAJgCAABkcnMvZG93&#10;bnJldi54bWxQSwUGAAAAAAQABAD1AAAAhwMAAAAA&#10;"/>
                        <v:roundrect id="AutoShape 123" o:spid="_x0000_s1165" alt="Dashed horizontal" style="position:absolute;left:6903;top:1634;width:1107;height:111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GR+8QA&#10;AADdAAAADwAAAGRycy9kb3ducmV2LnhtbERPTWvCQBC9F/oflil4qxsVS0hdpYiK9FY1B29jdkyC&#10;2dmwu8bYX+8WCt7m8T5ntuhNIzpyvrasYDRMQBAXVtdcKjjs1+8pCB+QNTaWScGdPCzmry8zzLS9&#10;8Q91u1CKGMI+QwVVCG0mpS8qMuiHtiWO3Nk6gyFCV0rt8BbDTSPHSfIhDdYcGypsaVlRcdldjYLj&#10;oTvnUxcu/XH8q9PTZv2dr3KlBm/91yeIQH14iv/dWx3np6MJ/H0TT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BkfvEAAAA3QAAAA8AAAAAAAAAAAAAAAAAmAIAAGRycy9k&#10;b3ducmV2LnhtbFBLBQYAAAAABAAEAPUAAACJAwAAAAA=&#10;" fillcolor="black">
                          <v:fill r:id="rId12" o:title="" type="pattern"/>
                        </v:roundrect>
                        <v:group id="Group 124" o:spid="_x0000_s1166" style="position:absolute;left:6891;top:1553;width:1107;height:371" coordorigin="8434,1025" coordsize="1107,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2agjsMAAADdAAAADwAAAGRycy9kb3ducmV2LnhtbERPTYvCMBC9C/sfwgh7&#10;07S7ukg1ioi7eBBBXRBvQzO2xWZSmtjWf28Ewds83ufMFp0pRUO1KywriIcRCOLU6oIzBf/H38EE&#10;hPPIGkvLpOBODhbzj94ME21b3lNz8JkIIewSVJB7XyVSujQng25oK+LAXWxt0AdYZ1LX2IZwU8qv&#10;KPqRBgsODTlWtMopvR5uRsFfi+3yO1432+tldT8fx7vTNialPvvdcgrCU+ff4pd7o8P8STyC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ZqCOwwAAAN0AAAAP&#10;AAAAAAAAAAAAAAAAAKoCAABkcnMvZG93bnJldi54bWxQSwUGAAAAAAQABAD6AAAAmgMAAAAA&#10;">
                          <v:roundrect id="AutoShape 125" o:spid="_x0000_s1167" style="position:absolute;left:8434;top:1106;width:1107;height:290;visibility:visib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s7JMIA&#10;AADdAAAADwAAAGRycy9kb3ducmV2LnhtbERP24rCMBB9X/Afwgi+ranCSq1GEUHch1XWywcMzdgU&#10;m0lpoq379UYQ9m0O5zrzZWcrcafGl44VjIYJCOLc6ZILBefT5jMF4QOyxsoxKXiQh+Wi9zHHTLuW&#10;D3Q/hkLEEPYZKjAh1JmUPjdk0Q9dTRy5i2sshgibQuoG2xhuKzlOkom0WHJsMFjT2lB+Pd6sgu2f&#10;T9uQX3+3tJmuK1Pc/M9ur9Sg361mIAJ14V/8dn/rOD8dfcHr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qzskwgAAAN0AAAAPAAAAAAAAAAAAAAAAAJgCAABkcnMvZG93&#10;bnJldi54bWxQSwUGAAAAAAQABAD1AAAAhwMAAAAA&#10;"/>
                          <v:rect id="Rectangle 126" o:spid="_x0000_s1168" style="position:absolute;left:8434;top:1025;width:1107;height:2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r1SsQA&#10;AADdAAAADwAAAGRycy9kb3ducmV2LnhtbERPTWvCQBC9C/0PyxS86a5ag42uUoRAofXQpNDrkB2T&#10;YHY2za4x/ffdQsHbPN7n7A6jbcVAvW8ca1jMFQji0pmGKw2fRTbbgPAB2WDrmDT8kIfD/mGyw9S4&#10;G3/QkIdKxBD2KWqoQ+hSKX1Zk0U/dx1x5M6utxgi7CtperzFcNvKpVKJtNhwbKixo2NN5SW/Wg2Y&#10;PJnv03n1XrxdE3yuRpWtv5TW08fxZQsi0Bju4n/3q4nzN4sE/r6JJ8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69UrEAAAA3QAAAA8AAAAAAAAAAAAAAAAAmAIAAGRycy9k&#10;b3ducmV2LnhtbFBLBQYAAAAABAAEAPUAAACJAwAAAAA=&#10;" stroked="f"/>
                        </v:group>
                        <v:rect id="Rectangle 127" o:spid="_x0000_s1169" style="position:absolute;left:6762;top:922;width:1302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ZQ0cMA&#10;AADdAAAADwAAAGRycy9kb3ducmV2LnhtbERPS4vCMBC+L/gfwgje1kTdrVqNIoKwsOvBB3gdmrEt&#10;NpPaRK3/3iws7G0+vufMl62txJ0aXzrWMOgrEMSZMyXnGo6HzfsEhA/IBivHpOFJHpaLztscU+Me&#10;vKP7PuQihrBPUUMRQp1K6bOCLPq+q4kjd3aNxRBhk0vT4COG20oOlUqkxZJjQ4E1rQvKLvub1YDJ&#10;h7luz6Ofw/ctwWneqs3nSWnd67arGYhAbfgX/7m/TJw/GYzh95t4gl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ZQ0cMAAADdAAAADwAAAAAAAAAAAAAAAACYAgAAZHJzL2Rv&#10;d25yZXYueG1sUEsFBgAAAAAEAAQA9QAAAIgDAAAAAA==&#10;" stroked="f"/>
                      </v:group>
                      <v:shape id="AutoShape 128" o:spid="_x0000_s1170" type="#_x0000_t32" style="position:absolute;left:8763;top:1106;width:0;height:86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A9DMcAAADdAAAADwAAAGRycy9kb3ducmV2LnhtbESPT0sDMRDF74LfIYzQi9jsCkpZm5ZV&#10;KFihh/67j5txE9xM1k3abr+9cxC8zfDevPeb+XIMnTrTkHxkA+W0AEXcROu5NXDYrx5moFJGtthF&#10;JgNXSrBc3N7MsbLxwls673KrJIRThQZczn2ldWocBUzT2BOL9hWHgFnWodV2wIuEh04/FsWzDuhZ&#10;Ghz29Oao+d6dgoHNunytP51ff2x//OZpVXen9v5ozORurF9AZRrzv/nv+t0K/qwU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kD0MxwAAAN0AAAAPAAAAAAAA&#10;AAAAAAAAAKECAABkcnMvZG93bnJldi54bWxQSwUGAAAAAAQABAD5AAAAlQMAAAAA&#10;"/>
                      <v:shape id="AutoShape 129" o:spid="_x0000_s1171" type="#_x0000_t32" style="position:absolute;left:7649;top:1106;width:0;height:86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mH68MAAADdAAAADwAAAGRycy9kb3ducmV2LnhtbERPS2vCQBC+F/wPywheim7ioU2ia9BC&#10;ofRWFclxyI5JMDsbsptH/323UOhtPr7n7PPZtGKk3jWWFcSbCARxaXXDlYLr5X2dgHAeWWNrmRR8&#10;k4P8sHjaY6btxF80nn0lQgi7DBXU3neZlK6syaDb2I44cHfbG/QB9pXUPU4h3LRyG0Uv0mDDoaHG&#10;jt5qKh/nwSgY2s/ny3Dz8Vidxtd7kibFXDilVsv5uAPhafb/4j/3hw7zkziF32/CCfLw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5h+vDAAAA3QAAAA8AAAAAAAAAAAAA&#10;AAAAoQIAAGRycy9kb3ducmV2LnhtbFBLBQYAAAAABAAEAPkAAACRAwAAAAA=&#10;" strokeweight="1pt"/>
                    </v:group>
                    <v:shape id="AutoShape 130" o:spid="_x0000_s1172" type="#_x0000_t32" style="position:absolute;left:7596;top:8409;width:0;height:189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m9DcQAAADdAAAADwAAAGRycy9kb3ducmV2LnhtbESPQUsDQQyF74L/YYjgzWbdQylrp6UI&#10;ooiCtnroLezEnaU7mWVm3K7/3hwEbwnv5b0v6+0cBjNxyn0UC7eLCgxLG10vnYWPw8PNCkwuJI6G&#10;KGzhhzNsN5cXa2pcPMs7T/vSGQ2R3JAFX8rYIObWc6C8iCOLal8xBSq6pg5dorOGhwHrqlpioF60&#10;wdPI957b0/47WKBX9G/Voz+O9XOa/MsRP5eI1l5fzbs7MIXn8m/+u35yir+qlV+/0RFw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Cb0NxAAAAN0AAAAPAAAAAAAAAAAA&#10;AAAAAKECAABkcnMvZG93bnJldi54bWxQSwUGAAAAAAQABAD5AAAAkgMAAAAA&#10;" strokeweight="1.5pt"/>
                  </v:group>
                  <v:group id="Group 1821" o:spid="_x0000_s1173" style="position:absolute;left:1428;top:16383;width:2162;height:3440" coordsize="216219,34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  <v:oval id="Oval 1822" o:spid="_x0000_s1174" style="position:absolute;width:216219;height:3440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m6S8EA&#10;AADdAAAADwAAAGRycy9kb3ducmV2LnhtbERPTWvCQBC9C/0PyxR6040BRVJXEUGwl4LRS29DdkwW&#10;s7MhOzXpv+8Kgrd5vM9Zb0ffqjv10QU2MJ9loIirYB3XBi7nw3QFKgqyxTYwGfijCNvN22SNhQ0D&#10;n+heSq1SCMcCDTQiXaF1rBryGGehI07cNfQeJcG+1rbHIYX7VudZttQeHaeGBjvaN1Tdyl9vwH1L&#10;KYeL22McFnzy2dfx/LMw5uN93H2CEhrlJX66jzbNX+U5PL5JJ+jN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JukvBAAAA3QAAAA8AAAAAAAAAAAAAAAAAmAIAAGRycy9kb3du&#10;cmV2LnhtbFBLBQYAAAAABAAEAPUAAACGAwAAAAA=&#10;" fillcolor="#d9d9d9" strokecolor="windowText" strokeweight="1pt">
                      <v:stroke joinstyle="miter"/>
                    </v:oval>
                    <v:shape id="Freeform 1823" o:spid="_x0000_s1175" style="position:absolute;left:104775;width:39267;height:344062;visibility:visible;mso-wrap-style:square;v-text-anchor:middle" coordsize="19282,228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njqcUA&#10;AADdAAAADwAAAGRycy9kb3ducmV2LnhtbESPQWsCMRCF7wX/QxjBW82q0MpqFFkQ7KGHtaLXYTPu&#10;Lm4mIUnd1V/fFAq9zfDevO/NejuYTtzJh9aygtk0A0FcWd1yreD0tX9dgggRWWNnmRQ8KMB2M3pZ&#10;Y65tzyXdj7EWKYRDjgqaGF0uZagaMhim1hEn7Wq9wZhWX0vtsU/hppPzLHuTBltOhAYdFQ1Vt+O3&#10;SdzzZyyd/JDFe0nPQ98XF+9apSbjYbcCEWmI/+a/64NO9ZfzBfx+k0a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GeOpxQAAAN0AAAAPAAAAAAAAAAAAAAAAAJgCAABkcnMv&#10;ZG93bnJldi54bWxQSwUGAAAAAAQABAD1AAAAigMAAAAA&#10;" path="m232,c3407,28575,5030,57365,9757,85725v1651,9904,9525,18535,9525,28575c19282,130181,3329,200494,232,219075v-522,3132,,6350,,9525e" filled="f" strokecolor="windowText" strokeweight="1pt">
                      <v:stroke joinstyle="miter"/>
                      <v:path arrowok="t" o:connecttype="custom" o:connectlocs="472,0;19870,129023;39267,172031;472,329726;472,344062" o:connectangles="0,0,0,0,0"/>
                    </v:shape>
                  </v:group>
                </v:group>
                <v:group id="Group 97" o:spid="_x0000_s1176" style="position:absolute;width:25982;height:24955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group id="Group 98" o:spid="_x0000_s1177" style="position:absolute;left:649;top:6798;width:4950;height:5257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shape id="Text Box 99" o:spid="_x0000_s1178" type="#_x0000_t202" style="position:absolute;left:649;top:8240;width:977;height: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CFrMMA&#10;AADcAAAADwAAAGRycy9kb3ducmV2LnhtbESPzW7CQAyE75V4h5WRuFRl0/IfWFBBAnGF8gAma5KI&#10;rDfKbkl4e3yo1JutGc98Xm06V6kHNaH0bOBzmIAizrwtOTdw+dl/zEGFiGyx8kwGnhRgs+69rTC1&#10;vuUTPc4xVxLCIUUDRYx1qnXICnIYhr4mFu3mG4dR1ibXtsFWwl2lv5Jkqh2WLA0F1rQrKLuff52B&#10;27F9nyza6yFeZqfxdIvl7Oqfxgz63fcSVKQu/pv/ro9W8EeCL8/IBHr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CFrMMAAADcAAAADwAAAAAAAAAAAAAAAACYAgAAZHJzL2Rv&#10;d25yZXYueG1sUEsFBgAAAAAEAAQA9QAAAIgDAAAAAA==&#10;" stroked="f">
                      <v:textbox>
                        <w:txbxContent>
                          <w:p w:rsidR="007E520C" w:rsidRPr="00F86745" w:rsidRDefault="007E520C" w:rsidP="007E520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Stand </w:t>
                            </w:r>
                          </w:p>
                        </w:txbxContent>
                      </v:textbox>
                    </v:shape>
                    <v:shape id="AutoShape 100" o:spid="_x0000_s1179" type="#_x0000_t32" style="position:absolute;left:1459;top:8494;width:1001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ltjsIAAADc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6ltjsIAAADcAAAADwAAAAAAAAAAAAAA&#10;AAChAgAAZHJzL2Rvd25yZXYueG1sUEsFBgAAAAAEAAQA+QAAAJADAAAAAA==&#10;"/>
                    <v:shape id="Text Box 101" o:spid="_x0000_s1180" type="#_x0000_t202" style="position:absolute;left:3236;top:6798;width:1204;height:5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+QMEA&#10;AADcAAAADwAAAGRycy9kb3ducmV2LnhtbERP24rCMBB9F/Yfwiz4Imu63rrbNYoKiq9ePmDajG3Z&#10;ZlKaaOvfG0HwbQ7nOvNlZypxo8aVlhV8DyMQxJnVJecKzqft1w8I55E1VpZJwZ0cLBcfvTkm2rZ8&#10;oNvR5yKEsEtQQeF9nUjpsoIMuqGtiQN3sY1BH2CTS91gG8JNJUdRNJMGSw4NBda0KSj7P16Ngsu+&#10;HUx/23Tnz/FhMltjGaf2rlT/s1v9gfDU+bf45d7rMH88gucz4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uvkDBAAAA3AAAAA8AAAAAAAAAAAAAAAAAmAIAAGRycy9kb3du&#10;cmV2LnhtbFBLBQYAAAAABAAEAPUAAACGAwAAAAA=&#10;" stroked="f">
                      <v:textbox>
                        <w:txbxContent>
                          <w:p w:rsidR="007E520C" w:rsidRPr="00F86745" w:rsidRDefault="007E520C" w:rsidP="007E520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Clamp </w:t>
                            </w:r>
                          </w:p>
                        </w:txbxContent>
                      </v:textbox>
                    </v:shape>
                    <v:shape id="AutoShape 102" o:spid="_x0000_s1181" type="#_x0000_t32" style="position:absolute;left:3825;top:7162;width:206;height:56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YbncIAAADcAAAADwAAAGRycy9kb3ducmV2LnhtbERPTYvCMBC9L/gfwgheFk1VVqQapSjC&#10;IohaBa9DM7bVZlKaqN1/bxYW9jaP9znzZWsq8aTGlZYVDAcRCOLM6pJzBefTpj8F4TyyxsoyKfgh&#10;B8tF52OOsbYvPtIz9bkIIexiVFB4X8dSuqwgg25ga+LAXW1j0AfY5FI3+ArhppKjKJpIgyWHhgJr&#10;WhWU3dOHUeB3n9uv23G/T1LmdXLYXu7J6qJUr9smMxCeWv8v/nN/6zB/PIbfZ8IFcvE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QYbncIAAADcAAAADwAAAAAAAAAAAAAA&#10;AAChAgAAZHJzL2Rvd25yZXYueG1sUEsFBgAAAAAEAAQA+QAAAJADAAAAAA==&#10;"/>
                    <v:rect id="Rectangle 103" o:spid="_x0000_s1182" style="position:absolute;left:2492;top:7162;width:143;height:47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rect id="Rectangle 104" o:spid="_x0000_s1183" style="position:absolute;left:1856;top:11912;width:1440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QWt8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QWt8MAAADcAAAADwAAAAAAAAAAAAAAAACYAgAAZHJzL2Rv&#10;d25yZXYueG1sUEsFBgAAAAAEAAQA9QAAAIgDAAAAAA==&#10;"/>
                    <v:rect id="Rectangle 105" o:spid="_x0000_s1184" style="position:absolute;left:2635;top:7725;width:2774;height:71;rotation:180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ZIocQA&#10;AADcAAAADwAAAGRycy9kb3ducmV2LnhtbESPQWvDMAyF74P9B6NBb4vTFMLI6pa2kG3XZD10NxGr&#10;SWgsB9tN0/36eTDYTeK99+lpvZ3NICZyvresYJmkIIgbq3tuFRw/y+cXED4gaxwsk4I7edhuHh/W&#10;WGh744qmOrQiQtgXqKALYSyk9E1HBn1iR+Kona0zGOLqWqkd3iLcDDJL01wa7Dle6HCkQ0fNpb6a&#10;SPkqR5K74W2VuXd3+t5X1ZRWSi2e5t0riEBz+Df/pT90rL/K4feZOIH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WSKHEAAAA3AAAAA8AAAAAAAAAAAAAAAAAmAIAAGRycy9k&#10;b3ducmV2LnhtbFBLBQYAAAAABAAEAPUAAACJAwAAAAA=&#10;"/>
                    <v:shape id="AutoShape 106" o:spid="_x0000_s1185" type="#_x0000_t122" style="position:absolute;left:5223;top:7684;width:376;height:1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1I68MA&#10;AADcAAAADwAAAGRycy9kb3ducmV2LnhtbERP22rCQBB9L/gPyxR8qxsrmJK6iggVQbQ1+gFDdpqE&#10;ZmdDdqJpv94tFPo2h3OdxWpwjbpSF2rPBqaTBBRx4W3NpYHL+e3pBVQQZIuNZzLwTQFWy9HDAjPr&#10;b3yiay6liiEcMjRQibSZ1qGoyGGY+JY4cp++cygRdqW2Hd5iuGv0c5LMtcOaY0OFLW0qKr7y3hlo&#10;TumP2DLt+6Pk7ft2/zHdHdbGjB+H9SsooUH+xX/unY3zZyn8PhMv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1I68MAAADcAAAADwAAAAAAAAAAAAAAAACYAgAAZHJzL2Rv&#10;d25yZXYueG1sUEsFBgAAAAAEAAQA9QAAAIgDAAAAAA==&#10;"/>
                  </v:group>
                  <v:shape id="AutoShape 107" o:spid="_x0000_s1186" type="#_x0000_t122" style="position:absolute;left:5223;top:7583;width:376;height:1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LcmcYA&#10;AADcAAAADwAAAGRycy9kb3ducmV2LnhtbESP0UrDQBBF3wX/YRnBN7upgi2x21IKlYKobeoHDNlp&#10;EpqdDdlJG/1650HwbYZ7594zi9UYWnOhPjWRHUwnGRjiMvqGKwdfx+3DHEwSZI9tZHLwTQlWy9ub&#10;BeY+XvlAl0IqoyGccnRQi3S5tamsKWCaxI5YtVPsA4qufWV9j1cND619zLJnG7Bhbaixo01N5bkY&#10;goP2MPsRX82G4UOK7vP1bT/dva+du78b1y9ghEb5N/9d77ziPymtPqMT2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LcmcYAAADcAAAADwAAAAAAAAAAAAAAAACYAgAAZHJz&#10;L2Rvd25yZXYueG1sUEsFBgAAAAAEAAQA9QAAAIsDAAAAAA==&#10;"/>
                </v:group>
                <v:shape id="Text Box 110" o:spid="_x0000_s1187" type="#_x0000_t202" style="position:absolute;left:39681;top:8453;width:12440;height:26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sMcIA&#10;AADcAAAADwAAAGRycy9kb3ducmV2LnhtbERPyWrDMBC9B/oPYgq9hFhus9qJbNpAQ65ZPmBiTWwT&#10;a2QsNXb+vioUcpvHW2eTD6YRd+pcbVnBexSDIC6srrlUcD59T1YgnEfW2FgmBQ9ykGcvow2m2vZ8&#10;oPvRlyKEsEtRQeV9m0rpiooMusi2xIG72s6gD7Arpe6wD+GmkR9xvJAGaw4NFba0rai4HX+Mguu+&#10;H8+T/rLz5+VhtvjCenmxD6XeXofPNQhPg3+K/917HeZPE/h7Jlw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yiwxwgAAANwAAAAPAAAAAAAAAAAAAAAAAJgCAABkcnMvZG93&#10;bnJldi54bWxQSwUGAAAAAAQABAD1AAAAhwMAAAAA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r w:rsidRPr="00F86745">
                          <w:rPr>
                            <w:sz w:val="20"/>
                            <w:szCs w:val="20"/>
                          </w:rPr>
                          <w:t>Measuring cylinder</w:t>
                        </w:r>
                      </w:p>
                    </w:txbxContent>
                  </v:textbox>
                </v:shape>
                <v:shape id="AutoShape 111" o:spid="_x0000_s1188" type="#_x0000_t32" style="position:absolute;left:36921;top:9489;width:3498;height:163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7aM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O7aMUAAADcAAAADwAAAAAAAAAA&#10;AAAAAAChAgAAZHJzL2Rvd25yZXYueG1sUEsFBgAAAAAEAAQA+QAAAJMDAAAAAA==&#10;"/>
                <v:shape id="Text Box 112" o:spid="_x0000_s1189" type="#_x0000_t202" style="position:absolute;left:41751;top:14233;width:8001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TSsEA&#10;AADc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ZMR/D0TLp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6U0rBAAAA3AAAAA8AAAAAAAAAAAAAAAAAmAIAAGRycy9kb3du&#10;cmV2LnhtbFBLBQYAAAAABAAEAPUAAACGAwAAAAA=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color w:val="000000"/>
                            <w:spacing w:val="-6"/>
                          </w:rPr>
                          <w:t>Plasticine</w:t>
                        </w:r>
                        <w:proofErr w:type="spellEnd"/>
                        <w:r>
                          <w:rPr>
                            <w:color w:val="000000"/>
                            <w:spacing w:val="-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13" o:spid="_x0000_s1190" type="#_x0000_t32" style="position:absolute;left:36415;top:15699;width:6217;height:251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2AhM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M/Z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32AhMIAAADcAAAADwAAAAAAAAAAAAAA&#10;AAChAgAAZHJzL2Rvd25yZXYueG1sUEsFBgAAAAAEAAQA+QAAAJADAAAAAA==&#10;"/>
                <v:shape id="Text Box 114" o:spid="_x0000_s1191" type="#_x0000_t202" style="position:absolute;left:25275;top:20272;width:6105;height:25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Ropr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8Q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JGimvwAAANwAAAAPAAAAAAAAAAAAAAAAAJgCAABkcnMvZG93bnJl&#10;di54bWxQSwUGAAAAAAQABAD1AAAAhAMAAAAA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r w:rsidRPr="00F86745">
                          <w:rPr>
                            <w:sz w:val="20"/>
                            <w:szCs w:val="20"/>
                          </w:rPr>
                          <w:t xml:space="preserve">Water </w:t>
                        </w:r>
                      </w:p>
                    </w:txbxContent>
                  </v:textbox>
                </v:shape>
                <v:shape id="Text Box 116" o:spid="_x0000_s1192" type="#_x0000_t202" style="position:absolute;left:30278;top:1293;width:7370;height:27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3w0sAA&#10;AADcAAAADwAAAGRycy9kb3ducmV2LnhtbERPy6rCMBDdC/5DGMGNaKrUVzWKV/Di1scHjM3YFptJ&#10;aXJt/XsjXHA3h/Oc9bY1pXhS7QrLCsajCARxanXBmYLr5TBcgHAeWWNpmRS8yMF20+2sMdG24RM9&#10;zz4TIYRdggpy76tESpfmZNCNbEUcuLutDfoA60zqGpsQbko5iaKZNFhwaMixon1O6eP8ZxTcj81g&#10;umxuv/46P8WzHyzmN/tSqt9rdysQnlr/Ff+7jzrMj2P4PBMukJ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s3w0sAAAADcAAAADwAAAAAAAAAAAAAAAACYAgAAZHJzL2Rvd25y&#10;ZXYueG1sUEsFBgAAAAAEAAQA9QAAAIUDAAAAAA==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r w:rsidRPr="00F86745">
                          <w:rPr>
                            <w:sz w:val="20"/>
                            <w:szCs w:val="20"/>
                          </w:rPr>
                          <w:t xml:space="preserve">Meter rule </w:t>
                        </w:r>
                      </w:p>
                    </w:txbxContent>
                  </v:textbox>
                </v:shape>
                <v:shape id="AutoShape 117" o:spid="_x0000_s1193" type="#_x0000_t32" style="position:absolute;left:32866;top:2846;width:515;height:401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aGh8IAAADcAAAADwAAAGRycy9kb3ducmV2LnhtbERPTYvCMBC9C/6HMIIXWdOKiH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aGh8IAAADcAAAADwAAAAAAAAAAAAAA&#10;AAChAgAAZHJzL2Rvd25yZXYueG1sUEsFBgAAAAAEAAQA+QAAAJADAAAAAA==&#10;"/>
                <v:rect id="Rectangle 139" o:spid="_x0000_s1194" style="position:absolute;left:7504;top:8798;width:35384;height:798;rotation:-819908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HIub8A&#10;AADcAAAADwAAAGRycy9kb3ducmV2LnhtbERPTYvCMBC9C/6HMII3TV0XV6pRxEXxqK4Xb0MztsVm&#10;UptY4783C4K3ebzPmS+DqURLjSstKxgNExDEmdUl5wpOf5vBFITzyBory6TgSQ6Wi25njqm2Dz5Q&#10;e/S5iCHsUlRQeF+nUrqsIINuaGviyF1sY9BH2ORSN/iI4aaSX0kykQZLjg0F1rQuKLse70ZBlZ/v&#10;49WmlXzahvBb79ncJqxUvxdWMxCegv+I3+6djvO/f+D/mXiBX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gci5vwAAANwAAAAPAAAAAAAAAAAAAAAAAJgCAABkcnMvZG93bnJl&#10;di54bWxQSwUGAAAAAAQABAD1AAAAhAMAAAAA&#10;"/>
                <v:group id="Group 134" o:spid="_x0000_s1195" style="position:absolute;left:15182;top:11473;width:2220;height:8559" coordorigin="3381,8835" coordsize="468,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shape id="AutoShape 135" o:spid="_x0000_s1196" type="#_x0000_t32" style="position:absolute;left:3660;top:8835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aU+MAAAADcAAAADwAAAGRycy9kb3ducmV2LnhtbERPTYvCMBC9L/gfwgje1lRdRGuj6ILg&#10;xcOqF29DMzalzaQ22Vr/vVlY8DaP9znZpre16Kj1pWMFk3ECgjh3uuRCweW8/1yA8AFZY+2YFDzJ&#10;w2Y9+Mgw1e7BP9SdQiFiCPsUFZgQmlRKnxuy6MeuIY7czbUWQ4RtIXWLjxhuazlNkrm0WHJsMNjQ&#10;t6G8Ov1aBbbR9n50Rl+rclbv6HDb7pJOqdGw365ABOrDW/zvPug4/2sJf8/EC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QGlPjAAAAA3AAAAA8AAAAAAAAAAAAAAAAA&#10;oQIAAGRycy9kb3ducmV2LnhtbFBLBQYAAAAABAAEAPkAAACOAwAAAAA=&#10;" strokeweight="1.5pt"/>
                  <v:group id="Group 136" o:spid="_x0000_s1197" style="position:absolute;left:3381;top:9502;width:468;height:1105" coordorigin="8780,8824" coordsize="468,1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<v:shape id="AutoShape 137" o:spid="_x0000_s1198" type="#_x0000_t22" style="position:absolute;left:8780;top:9244;width:468;height: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vabMMA&#10;AADcAAAADwAAAGRycy9kb3ducmV2LnhtbERPS2vCQBC+C/0PyxR6Ed0oWkrMKkWolN4ahdLbmJ28&#10;mp0N2W2S+uvdguBtPr7nJLvRNKKnzlWWFSzmEQjizOqKCwWn49vsBYTzyBoby6Tgjxzstg+TBGNt&#10;B/6kPvWFCCHsYlRQet/GUrqsJINublviwOW2M+gD7AqpOxxCuGnkMoqepcGKQ0OJLe1Lyn7SX6OA&#10;sjQ/ry/ycP6m1fQrrevmQ9dKPT2OrxsQnkZ/F9/c7zrMX6/g/5lwgdx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vabMMAAADcAAAADwAAAAAAAAAAAAAAAACYAgAAZHJzL2Rv&#10;d25yZXYueG1sUEsFBgAAAAAEAAQA9QAAAIgDAAAAAA==&#10;" adj="3279" fillcolor="#d9d9d9"/>
                    <v:shape id="Freeform 138" o:spid="_x0000_s1199" style="position:absolute;left:8951;top:8824;width:201;height:472;rotation:180;visibility:visible;mso-wrap-style:square;v-text-anchor:top" coordsize="335,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kxcMA&#10;AADcAAAADwAAAGRycy9kb3ducmV2LnhtbERP32vCMBB+H/g/hBP2NlPnDFKNIhNxsIHotvdbc7bV&#10;5lKazGb//TIY+HYf389brKJtxJU6XzvWMB5lIIgLZ2ouNXy8bx9mIHxANtg4Jg0/5GG1HNwtMDeu&#10;5wNdj6EUKYR9jhqqENpcSl9UZNGPXEucuJPrLIYEu1KaDvsUbhv5mGVKWqw5NVTY0nNFxeX4bTWc&#10;J7Geqf5p96U2n9u4e8W9elNa3w/jeg4iUAw38b/7xaT50yn8PZMu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nkxcMAAADcAAAADwAAAAAAAAAAAAAAAACYAgAAZHJzL2Rv&#10;d25yZXYueG1sUEsFBgAAAAAEAAQA9QAAAIgDAAAAAA==&#10;" path="m293,v21,224,42,449,,552c251,655,84,647,42,619,,591,42,424,42,385e" filled="f" strokeweight="1.5pt">
                      <v:path arrowok="t" o:connecttype="custom" o:connectlocs="176,0;176,398;25,446;25,277" o:connectangles="0,0,0,0"/>
                    </v:shape>
                  </v:group>
                </v:group>
                <v:shape id="AutoShape 115" o:spid="_x0000_s1200" type="#_x0000_t32" style="position:absolute;left:29502;top:20444;width:5039;height:112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8QWsIAAADc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Z8QWsIAAADcAAAADwAAAAAAAAAAAAAA&#10;AAChAgAAZHJzL2Rvd25yZXYueG1sUEsFBgAAAAAEAAQA+QAAAJADAAAAAA==&#10;"/>
                <v:shape id="Text Box 109" o:spid="_x0000_s1201" type="#_x0000_t202" style="position:absolute;left:14406;top:20185;width:3768;height:29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b4eMEA&#10;AADcAAAADwAAAGRycy9kb3ducmV2LnhtbERP24rCMBB9F/yHMIIvsqaK2t1uo6ig+KrrB4zN9MI2&#10;k9JEW//eCAv7NodznXTTm1o8qHWVZQWzaQSCOLO64kLB9efw8QnCeWSNtWVS8CQHm/VwkGKibcdn&#10;elx8IUIIuwQVlN43iZQuK8mgm9qGOHC5bQ36ANtC6ha7EG5qOY+ilTRYcWgosaF9Sdnv5W4U5Kdu&#10;svzqbkd/jc+L1Q6r+GafSo1H/fYbhKfe/4v/3Ccd5i9jeD8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G+HjBAAAA3AAAAA8AAAAAAAAAAAAAAAAAmAIAAGRycy9kb3du&#10;cmV2LnhtbFBLBQYAAAAABAAEAPUAAACGAwAAAAA=&#10;" stroked="f">
                  <v:textbox>
                    <w:txbxContent>
                      <w:p w:rsidR="007E520C" w:rsidRPr="00F86745" w:rsidRDefault="007E520C" w:rsidP="007E520C">
                        <w:pPr>
                          <w:rPr>
                            <w:sz w:val="20"/>
                            <w:szCs w:val="20"/>
                          </w:rPr>
                        </w:pPr>
                        <w:r w:rsidRPr="00F86745">
                          <w:rPr>
                            <w:sz w:val="20"/>
                            <w:szCs w:val="20"/>
                          </w:rPr>
                          <w:t>50g</w:t>
                        </w:r>
                      </w:p>
                    </w:txbxContent>
                  </v:textbox>
                </v:shape>
                <v:shape id="Straight Arrow Connector 158" o:spid="_x0000_s1202" type="#_x0000_t32" style="position:absolute;left:25534;top:8971;width:10049;height:184;rotation:803564fd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4G6MUAAADcAAAADwAAAGRycy9kb3ducmV2LnhtbESPQWvCQBCF74L/YRmhN91YaJHoKlFo&#10;8dBCtV56G7JjEpKdTbNr3P77zqHQ2wzvzXvfbHbJdWqkITSeDSwXGSji0tuGKwOXz5f5ClSIyBY7&#10;z2TghwLsttPJBnPr73yi8RwrJSEccjRQx9jnWoeyJodh4Xti0a5+cBhlHSptB7xLuOv0Y5Y9a4cN&#10;S0ONPR1qKtvzzRl4XeL+vUmFLUZ9KT7at+w7fbXGPMxSsQYVKcV/89/10Qr+k9DK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4G6MUAAADcAAAADwAAAAAAAAAA&#10;AAAAAAChAgAAZHJzL2Rvd25yZXYueG1sUEsFBgAAAAAEAAQA+QAAAJMDAAAAAA==&#10;" strokecolor="windowText" strokeweight="1pt">
                  <v:stroke startarrow="block" endarrow="block" joinstyle="miter"/>
                </v:shape>
                <v:shape id="Text Box 159" o:spid="_x0000_s1203" type="#_x0000_t202" style="position:absolute;left:20185;top:10351;width:4705;height:2985;rotation:-644667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/XQ8EA&#10;AADcAAAADwAAAGRycy9kb3ducmV2LnhtbERPyWrDMBC9B/IPYgq9JXJDE1rXsgkpKbmVJPV9sMYL&#10;tkbGUh3176NCobd5vHWyIphBzDS5zrKCp3UCgriyuuNGwdf1uHoB4TyyxsEyKfghB0W+XGSYanvj&#10;M80X34gYwi5FBa33Yyqlq1oy6NZ2JI5cbSeDPsKpkXrCWww3g9wkyU4a7Dg2tDjSoaWqv3wbBb58&#10;Psrm873c1bI/6Z7CxxjOSj0+hP0bCE/B/4v/3Ccd529f4feZeIHM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P10PBAAAA3AAAAA8AAAAAAAAAAAAAAAAAmAIAAGRycy9kb3du&#10;cmV2LnhtbFBLBQYAAAAABAAEAPUAAACGAwAAAAA=&#10;" fillcolor="window" stroked="f" strokeweight=".5pt">
                  <v:textbox>
                    <w:txbxContent>
                      <w:p w:rsidR="007E520C" w:rsidRDefault="007E520C" w:rsidP="007E520C">
                        <w:r>
                          <w:t>d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Straight Arrow Connector 1824" o:spid="_x0000_s1204" type="#_x0000_t32" style="position:absolute;left:16303;top:10955;width:9099;height:457;rotation:644667fd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PyZ8EAAADdAAAADwAAAGRycy9kb3ducmV2LnhtbERPTWsCMRC9F/wPYYTealYrsl2NUgqF&#10;4qldPXgcNtPN4mayJFPd/ntTEHqbx/uczW70vbpQTF1gA/NZAYq4Cbbj1sDx8P5UgkqCbLEPTAZ+&#10;KcFuO3nYYGXDlb/oUkurcginCg04kaHSOjWOPKZZGIgz9x2iR8kwttpGvOZw3+tFUay0x45zg8OB&#10;3hw15/rHG5DBnk7l53Md27PTq/4gvOcXYx6n4+salNAo/+K7+8Pm+eViCX/f5BP09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o/JnwQAAAN0AAAAPAAAAAAAAAAAAAAAA&#10;AKECAABkcnMvZG93bnJldi54bWxQSwUGAAAAAAQABAD5AAAAjwMAAAAA&#10;" strokecolor="windowText" strokeweight="1pt">
                  <v:stroke startarrow="block" endarrow="block" joinstyle="miter"/>
                </v:shape>
                <v:line id="Straight Connector 1825" o:spid="_x0000_s1205" style="position:absolute;visibility:visible" from="25361,9661" to="25622,1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taXMMAAADdAAAADwAAAGRycy9kb3ducmV2LnhtbERPTWvCQBC9C/6HZYTedGOgZUldpRUE&#10;Dx6q8eJtmp0modnZsLua+O+7BcHbPN7nrDaj7cSNfGgda1guMhDElTMt1xrO5W6uQISIbLBzTBru&#10;FGCznk5WWBg38JFup1iLFMKhQA1NjH0hZagashgWridO3I/zFmOCvpbG45DCbSfzLHuTFltODQ32&#10;tG2o+j1drYaDqgd1vFy+4qC+88+yOpf+nmn9Mhs/3kFEGuNT/HDvTZqv8lf4/ya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7WlzDAAAA3QAAAA8AAAAAAAAAAAAA&#10;AAAAoQIAAGRycy9kb3ducmV2LnhtbFBLBQYAAAAABAAEAPkAAACRAwAAAAA=&#10;" strokecolor="windowText" strokeweight=".5pt">
                  <v:stroke joinstyle="miter"/>
                </v:line>
              </v:group>
            </v:group>
            <v:group id="Group 1826" o:spid="_x0000_s1206" style="position:absolute;left:14478;top:10287;width:2216;height:4673" coordsize="213175,419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pRR38QAAADdAAAA&#10;DwAAAAAAAAAAAAAAAACqAgAAZHJzL2Rvd25yZXYueG1sUEsFBgAAAAAEAAQA+gAAAJsDAAAAAA==&#10;">
              <v:shape id="Freeform 1827" o:spid="_x0000_s1207" style="position:absolute;width:213175;height:164865;visibility:visible;mso-wrap-style:square;v-text-anchor:middle" coordsize="165616,3140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OsZ8MA&#10;AADdAAAADwAAAGRycy9kb3ducmV2LnhtbERPzWrCQBC+C77DMkJvdWOoRqOriFgUD6XVPsCQnWZD&#10;s7Mxu9X49q5Q8DYf3+8sVp2txYVaXzlWMBomIIgLpysuFXyf3l+nIHxA1lg7JgU38rBa9nsLzLW7&#10;8hddjqEUMYR9jgpMCE0upS8MWfRD1xBH7se1FkOEbSl1i9cYbmuZJslEWqw4NhhsaGOo+D3+WQUf&#10;s/J2Srf78fnTZIdkXQS3e9NKvQy69RxEoC48xf/uvY7zp2kGj2/iC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OsZ8MAAADdAAAADwAAAAAAAAAAAAAAAACYAgAAZHJzL2Rv&#10;d25yZXYueG1sUEsFBgAAAAAEAAQA9QAAAIgDAAAAAA==&#10;" path="m,104775r,c23271,42718,9938,33131,57150,9525,66130,5035,76200,3175,85725,v19050,3175,42616,-3193,57150,9525c157987,22748,161925,66675,161925,66675v-9821,235693,24582,296814,-19050,209550l142875,276225e" filled="f" strokecolor="windowText" strokeweight="1.5pt">
                <v:stroke joinstyle="miter"/>
                <v:path arrowok="t" o:connecttype="custom" o:connectlocs="0,54999;0,54999;73561,5000;110342,0;183904,5000;208424,34999;183904,144998;183904,144998" o:connectangles="0,0,0,0,0,0,0,0"/>
              </v:shape>
              <v:shape id="Freeform 1828" o:spid="_x0000_s1208" style="position:absolute;left:17574;top:164865;width:172540;height:254235;visibility:visible;mso-wrap-style:square;v-text-anchor:middle" coordsize="171450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VEjsgA&#10;AADdAAAADwAAAGRycy9kb3ducmV2LnhtbESPQUsDMRCF70L/Q5iCF7GJBaVsmxYpCiIIWldpb8Nm&#10;uru4mSxJ7K7+eucg9DbDe/PeN6vN6Dt1opjawBZuZgYUcRVcy7WF8v3xegEqZWSHXWCy8EMJNuvJ&#10;xQoLFwZ+o9Mu10pCOBVoocm5L7ROVUMe0yz0xKIdQ/SYZY21dhEHCfednhtzpz22LA0N9rRtqPra&#10;fXsL27wvzcvtR/w8PJj2qjT4+js8W3s5He+XoDKN+Wz+v35ygr+YC658IyPo9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dUSOyAAAAN0AAAAPAAAAAAAAAAAAAAAAAJgCAABk&#10;cnMvZG93bnJldi54bWxQSwUGAAAAAAQABAD1AAAAjQMAAAAA&#10;" path="m171450,285750r,c155575,263525,137877,242495,123825,219075v-5166,-8609,-2425,-21475,-9525,-28575c81548,157748,64508,154853,28575,142875,22225,123825,11743,105683,9525,85725l,,9525,19050e" filled="f" strokecolor="windowText" strokeweight="1.5pt">
                <v:stroke joinstyle="miter"/>
                <v:path arrowok="t" o:connecttype="custom" o:connectlocs="172540,254235;172540,254235;124612,194914;115027,169490;28757,127118;9586,76271;0,0;9586,16949" o:connectangles="0,0,0,0,0,0,0,0"/>
              </v:shape>
            </v:group>
          </v:group>
        </w:pic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829" o:spid="_x0000_s1251" style="position:absolute;margin-left:290.55pt;margin-top:13.8pt;width:13.5pt;height:31.5pt;z-index:251810816" coordsize="171450,40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">
            <v:shape id="Freeform 1830" o:spid="_x0000_s1253" style="position:absolute;left:19050;top:76200;width:152400;height:323850;flip:x;visibility:visible;mso-wrap-style:square;v-text-anchor:middle" coordsize="1428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I8NcQA&#10;AADdAAAADwAAAGRycy9kb3ducmV2LnhtbESPQW/CMAyF75P4D5GRdhvp2IRYISBAmtTdRtkPsBrT&#10;VGuckmRQ/v18mLTbs/z8+b31dvS9ulJMXWADz7MCFHETbMetga/T+9MSVMrIFvvAZOBOCbabycMa&#10;SxtufKRrnVslEE4lGnA5D6XWqXHkMc3CQCy7c4ges4yx1TbiTeC+1/OiWGiPHcsHhwMdHDXf9Y8X&#10;Snyr7u3lY+8++9Nxl6r6dTE/GPM4HXcrUJnG/G/+u66sxF++SH5pIxL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CPDXEAAAA3QAAAA8AAAAAAAAAAAAAAAAAmAIAAGRycy9k&#10;b3ducmV2LnhtbFBLBQYAAAAABAAEAPUAAACJAwAAAAA=&#10;" path="m142875,r,c139857,27162,139782,82385,123825,114300v-5120,10239,-14401,18114,-19050,28575c96620,161225,96864,183317,85725,200025,73025,219075,54865,235455,47625,257175v-7747,23241,-10111,38686,-28575,57150c14030,319345,6350,320675,,323850r,e" filled="f" strokecolor="windowText" strokeweight="1.5pt">
              <v:stroke joinstyle="miter"/>
              <v:path arrowok="t" o:connecttype="custom" o:connectlocs="152400,0;152400,0;132080,114300;111760,142875;91440,200025;50800,257175;20320,314325;0,323850;0,323850" o:connectangles="0,0,0,0,0,0,0,0,0"/>
            </v:shape>
            <v:shape id="Freeform 1831" o:spid="_x0000_s1252" style="position:absolute;width:159535;height:45719;rotation:2259888fd;visibility:visible;mso-wrap-style:square;v-text-anchor:middle" coordsize="152400,124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2aPsIA&#10;AADdAAAADwAAAGRycy9kb3ducmV2LnhtbERPTYvCMBC9L/gfwgje1lQFKdUoiyCsuAe1XrwNzdiW&#10;bSYlydrqr98Igrd5vM9ZrnvTiBs5X1tWMBknIIgLq2suFZzz7WcKwgdkjY1lUnAnD+vV4GOJmbYd&#10;H+l2CqWIIewzVFCF0GZS+qIig35sW+LIXa0zGCJ0pdQOuxhuGjlNkrk0WHNsqLClTUXF7+nPKDjM&#10;pjpPy8NDtg/Xd/n+Qj/HnVKjYf+1ABGoD2/xy/2t4/x0NoHnN/EE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PZo+wgAAAN0AAAAPAAAAAAAAAAAAAAAAAJgCAABkcnMvZG93&#10;bnJldi54bWxQSwUGAAAAAAQABAD1AAAAhwMAAAAA&#10;" path="m152400,19775r,c151421,19557,39768,-17374,19050,10250,7280,25943,9525,101636,9525,124550r,l,124550e" filled="f" strokecolor="windowText" strokeweight="1.5pt">
              <v:stroke joinstyle="miter"/>
              <v:path arrowok="t" o:connecttype="custom" o:connectlocs="159535,7259;159535,7259;19942,3763;9971,45719;9971,45719;0,45719" o:connectangles="0,0,0,0,0,0"/>
            </v:shape>
          </v:group>
        </w:pic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687E2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1832" o:spid="_x0000_s1209" style="position:absolute;margin-left:154.5pt;margin-top:2pt;width:135.85pt;height:59.2pt;z-index:251811840;mso-width-relative:margin;mso-height-relative:margin" coordsize="18521,7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">
            <v:shape id="Text Box 1833" o:spid="_x0000_s1210" type="#_x0000_t202" style="position:absolute;left:7046;top:4571;width:6936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CgJMQA&#10;AADdAAAADwAAAGRycy9kb3ducmV2LnhtbERP32vCMBB+H+x/CDfwbaZTGNIZZQxFhRW1G+z1aG5t&#10;tbmUJNrOv94MBN/u4/t503lvGnEm52vLCl6GCQjiwuqaSwXfX8vnCQgfkDU2lknBH3mYzx4fpphq&#10;2/GeznkoRQxhn6KCKoQ2ldIXFRn0Q9sSR+7XOoMhQldK7bCL4aaRoyR5lQZrjg0VtvRRUXHMT0bB&#10;T5ev3HazOezadXbZXvLskxaZUoOn/v0NRKA+3MU391rH+ZPxGP6/iS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woCTEAAAA3QAAAA8AAAAAAAAAAAAAAAAAmAIAAGRycy9k&#10;b3ducmV2LnhtbFBLBQYAAAAABAAEAPUAAACJAwAAAAA=&#10;" fillcolor="window" stroked="f" strokeweight=".5pt">
              <v:textbox>
                <w:txbxContent>
                  <w:p w:rsidR="007E520C" w:rsidRDefault="007E520C" w:rsidP="007E520C">
                    <w:r>
                      <w:t xml:space="preserve">Loops </w:t>
                    </w:r>
                  </w:p>
                </w:txbxContent>
              </v:textbox>
            </v:shape>
            <v:line id="Straight Connector 1834" o:spid="_x0000_s1211" style="position:absolute;flip:x;visibility:visible" from="11144,0" to="18521,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qmcsQAAADdAAAADwAAAGRycy9kb3ducmV2LnhtbERPTWvCQBC9F/wPywjemo2tiMSsUiIt&#10;XiQYhdbbkJ0mabOzIbtq/PfdguBtHu9z0vVgWnGh3jWWFUyjGARxaXXDlYLj4f15AcJ5ZI2tZVJw&#10;Iwfr1egpxUTbK+/pUvhKhBB2CSqove8SKV1Zk0EX2Y44cN+2N+gD7Cupe7yGcNPKlzieS4MNh4Ya&#10;O8pqKn+Ls1Hwo/e7bJN/NWf6bHX+cbpZV2ZKTcbD2xKEp8E/xHf3Vof5i9cZ/H8TTp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WqZyxAAAAN0AAAAPAAAAAAAAAAAA&#10;AAAAAKECAABkcnMvZG93bnJldi54bWxQSwUGAAAAAAQABAD5AAAAkgMAAAAA&#10;" strokecolor="windowText" strokeweight=".5pt">
              <v:stroke joinstyle="miter"/>
            </v:line>
            <v:line id="Straight Connector 1835" o:spid="_x0000_s1212" style="position:absolute;flip:x y;visibility:visible" from="0,4191" to="700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xysUAAADdAAAADwAAAGRycy9kb3ducmV2LnhtbERPS2vCQBC+F/oflil4q5sqWkldxQeK&#10;XgRTofQ2zU6zabOzIbua+O9dodDbfHzPmc47W4kLNb50rOCln4Agzp0uuVBwet88T0D4gKyxckwK&#10;ruRhPnt8mGKqXctHumShEDGEfYoKTAh1KqXPDVn0fVcTR+7bNRZDhE0hdYNtDLeVHCTJWFosOTYY&#10;rGllKP/NzlbB2q5x+/OxNF+713HrVodktP88KdV76hZvIAJ14V/8597pOH8yHMH9m3iC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WxysUAAADdAAAADwAAAAAAAAAA&#10;AAAAAAChAgAAZHJzL2Rvd25yZXYueG1sUEsFBgAAAAAEAAQA+QAAAJMDAAAAAA==&#10;" strokecolor="windowText" strokeweight=".5pt">
              <v:stroke joinstyle="miter"/>
            </v:line>
          </v:group>
        </w:pic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D1498" w:rsidRDefault="00FD1498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h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Record the value of d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(1mark)                    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Given </w:t>
      </w:r>
      <w:r w:rsidR="007E520C" w:rsidRPr="007E520C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219" w:dyaOrig="700">
          <v:shape id="_x0000_i1027" type="#_x0000_t75" style="width:60.75pt;height:35.25pt" o:ole="">
            <v:imagedata r:id="rId13" o:title=""/>
          </v:shape>
          <o:OLEObject Type="Embed" ProgID="Equation.DSMT4" ShapeID="_x0000_i1027" DrawAspect="Content" ObjectID="_1699791620" r:id="rId14"/>
        </w:objec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determine the value of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(2marks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Pr="007E520C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j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Repeat when d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1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= 25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(1mark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Pr="007E520C" w:rsidRDefault="00961082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k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Average of R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FD1498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(2</w:t>
      </w:r>
      <w:r w:rsidR="00FD1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marks)</w:t>
      </w: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D2D3A" w:rsidRDefault="00AD2D3A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7E520C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ART B</w:t>
      </w:r>
    </w:p>
    <w:p w:rsidR="007E520C" w:rsidRPr="007E520C" w:rsidRDefault="007E520C" w:rsidP="007E520C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ab/>
        <w:t xml:space="preserve">You are provide with 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 xml:space="preserve">Rectangular glass block 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Four optical pins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Soft board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Plain paper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2 thumb tacks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Cellotape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Vernier calipers (to be shared)</w:t>
      </w:r>
    </w:p>
    <w:p w:rsidR="007E520C" w:rsidRPr="007E520C" w:rsidRDefault="007E520C" w:rsidP="003A0BE1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>30cm Ruler</w:t>
      </w: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(l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AD2D3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Using the </w:t>
      </w:r>
      <w:proofErr w:type="spellStart"/>
      <w:r w:rsidR="007E520C" w:rsidRPr="007E520C">
        <w:rPr>
          <w:rFonts w:ascii="Times New Roman" w:eastAsia="Calibri" w:hAnsi="Times New Roman" w:cs="Times New Roman"/>
          <w:sz w:val="24"/>
          <w:szCs w:val="24"/>
        </w:rPr>
        <w:t>vernier</w:t>
      </w:r>
      <w:proofErr w:type="spellEnd"/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calipers provided, measure and record the breadth b of the glass block</w:t>
      </w: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E520C">
        <w:rPr>
          <w:rFonts w:ascii="Times New Roman" w:eastAsia="Calibri" w:hAnsi="Times New Roman" w:cs="Times New Roman"/>
          <w:sz w:val="24"/>
          <w:szCs w:val="24"/>
        </w:rPr>
        <w:tab/>
        <w:t>b=</w:t>
      </w:r>
      <w:r w:rsidRPr="007E520C">
        <w:rPr>
          <w:rFonts w:ascii="Times New Roman" w:eastAsia="Calibri" w:hAnsi="Times New Roman" w:cs="Times New Roman"/>
          <w:sz w:val="24"/>
          <w:szCs w:val="24"/>
          <w:u w:val="dotted"/>
        </w:rPr>
        <w:t xml:space="preserve">                                               </w:t>
      </w:r>
      <w:r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AD2D3A">
        <w:rPr>
          <w:rFonts w:ascii="Times New Roman" w:eastAsia="Calibri" w:hAnsi="Times New Roman" w:cs="Times New Roman"/>
          <w:sz w:val="24"/>
          <w:szCs w:val="24"/>
        </w:rPr>
        <w:tab/>
      </w:r>
      <w:r w:rsidR="00AD2D3A">
        <w:rPr>
          <w:rFonts w:ascii="Times New Roman" w:eastAsia="Calibri" w:hAnsi="Times New Roman" w:cs="Times New Roman"/>
          <w:sz w:val="24"/>
          <w:szCs w:val="24"/>
        </w:rPr>
        <w:tab/>
      </w:r>
      <w:r w:rsidRPr="007E520C">
        <w:rPr>
          <w:rFonts w:ascii="Times New Roman" w:eastAsia="Calibri" w:hAnsi="Times New Roman" w:cs="Times New Roman"/>
          <w:sz w:val="24"/>
          <w:szCs w:val="24"/>
        </w:rPr>
        <w:t>(1mark)</w:t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9239BB" w:rsidRDefault="009239BB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m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D2D3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Place the plain sheet of paper on the soft board and fix it using the thumb pins. Place the </w:t>
      </w:r>
      <w:r w:rsidR="00AD2D3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glass block on the soft board and trace its outline. </w:t>
      </w:r>
    </w:p>
    <w:p w:rsidR="007E520C" w:rsidRPr="007E520C" w:rsidRDefault="002B77A3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n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D2D3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Remove the glass block and draw a normal at about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2cm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from the end of the longer side of </w:t>
      </w:r>
      <w:r w:rsidR="00AD2D3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the glass block outline.  </w:t>
      </w:r>
    </w:p>
    <w:p w:rsidR="007E520C" w:rsidRPr="007E520C" w:rsidRDefault="002B77A3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o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D2D3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Draw a line at an angle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i = 10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0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from the normal.  Fix two pins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1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2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on that line. </w:t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p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D2D3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Arrange the glass block and the plane mirror as shown below. </w:t>
      </w:r>
    </w:p>
    <w:p w:rsidR="007E520C" w:rsidRPr="007E520C" w:rsidRDefault="00687E22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Group 68" o:spid="_x0000_s1213" style="position:absolute;margin-left:52.5pt;margin-top:8.7pt;width:364.75pt;height:212.1pt;z-index:251812864;mso-width-relative:margin;mso-height-relative:margin" coordorigin=",-120" coordsize="54673,34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">
            <v:group id="Group 214" o:spid="_x0000_s1214" style="position:absolute;top:-120;width:54673;height:34048" coordorigin=",-120" coordsize="54673,34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<v:group id="Group 161" o:spid="_x0000_s1215" style="position:absolute;top:-120;width:54673;height:34048" coordorigin="1340,10606" coordsize="8610,5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<v:shape id="Text Box 4" o:spid="_x0000_s1216" type="#_x0000_t202" style="position:absolute;left:8064;top:12210;width:571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proofErr w:type="gramStart"/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6" o:spid="_x0000_s1217" type="#_x0000_t202" style="position:absolute;left:2698;top:13629;width:967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perscript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i</w:t>
                        </w:r>
                        <w:r w:rsidRPr="002535BA">
                          <w:rPr>
                            <w:b/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7" o:spid="_x0000_s1218" type="#_x0000_t202" style="position:absolute;left:7699;top:15340;width:782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Eye</w:t>
                        </w:r>
                      </w:p>
                    </w:txbxContent>
                  </v:textbox>
                </v:shape>
                <v:shape id="Text Box 8" o:spid="_x0000_s1219" type="#_x0000_t202" style="position:absolute;left:6011;top:13479;width:967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P</w:t>
                        </w:r>
                        <w:r w:rsidRPr="002535BA"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9" o:spid="_x0000_s1220" type="#_x0000_t202" style="position:absolute;left:6423;top:14049;width:967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P</w:t>
                        </w:r>
                        <w:r w:rsidRPr="002535BA"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0" o:spid="_x0000_s1221" type="#_x0000_t202" style="position:absolute;left:1805;top:13479;width:1132;height:7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P</w:t>
                        </w:r>
                        <w:r w:rsidRPr="002535BA"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1" o:spid="_x0000_s1222" type="#_x0000_t202" style="position:absolute;left:1340;top:14049;width:967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P</w:t>
                        </w:r>
                        <w:r w:rsidRPr="002535BA"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" o:spid="_x0000_s1223" type="#_x0000_t202" style="position:absolute;left:7168;top:10606;width:1965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7E520C" w:rsidRPr="002535BA" w:rsidRDefault="007E520C" w:rsidP="007E520C">
                        <w:pPr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Plane m</w:t>
                        </w: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irror</w:t>
                        </w:r>
                      </w:p>
                    </w:txbxContent>
                  </v:textbox>
                </v:shape>
                <v:rect id="Rectangle 13" o:spid="_x0000_s1224" style="position:absolute;left:2060;top:11521;width:5680;height:18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IU2sMA&#10;AADcAAAADwAAAGRycy9kb3ducmV2LnhtbERPTWvCQBC9F/wPyxS8FN1YbKupq5SgUD210Yu3ITtN&#10;QrOzMbNq/PfdQqG3ebzPWax616gLdVJ7NjAZJ6CIC29rLg0c9pvRDJQEZIuNZzJwI4HVcnC3wNT6&#10;K3/SJQ+liiEsKRqoQmhTraWoyKGMfUscuS/fOQwRdqW2HV5juGv0Y5I8a4c1x4YKW8oqKr7zszOA&#10;bltOt6f5LpeDrJ/2D9mHHDNjhvf92yuoQH34F/+5322c/zKB32fiBXr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IU2sMAAADcAAAADwAAAAAAAAAAAAAAAACYAgAAZHJzL2Rv&#10;d25yZXYueG1sUEsFBgAAAAAEAAQA9QAAAIgDAAAAAA==&#10;" strokeweight="2.25pt"/>
                <v:line id="Line 16" o:spid="_x0000_s1225" style="position:absolute;visibility:visible" from="8024,11521" to="8024,1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59MMAAADcAAAADwAAAGRycy9kb3ducmV2LnhtbERPS2vCQBC+F/oflil4azaV0kp0lVJQ&#10;chHxgecxOyax2dmY3WZjf71bKPQ2H99zZovBNKKnztWWFbwkKQjiwuqaSwWH/fJ5AsJ5ZI2NZVJw&#10;IweL+ePDDDNtA2+p3/lSxBB2GSqovG8zKV1RkUGX2JY4cmfbGfQRdqXUHYYYbho5TtM3abDm2FBh&#10;S58VFV+7b6MgDT8reZF53W/y9TW0p3AcX4NSo6fhYwrC0+D/xX/uXMf576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5ufTDAAAA3AAAAA8AAAAAAAAAAAAA&#10;AAAAoQIAAGRycy9kb3ducmV2LnhtbFBLBQYAAAAABAAEAPkAAACRAwAAAAA=&#10;">
                  <v:stroke startarrow="block" endarrow="block"/>
                </v:line>
                <v:line id="Line 17" o:spid="_x0000_s1226" style="position:absolute;visibility:visible" from="7842,13405" to="8336,13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<v:line id="Line 18" o:spid="_x0000_s1227" style="position:absolute;visibility:visible" from="7842,11519" to="8336,11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19" o:spid="_x0000_s1228" style="position:absolute;flip:x;visibility:visible" from="1895,12069" to="4777,14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pmusEAAADcAAAADwAAAGRycy9kb3ducmV2LnhtbERPTWvCQBC9F/oflil4qxsDVkldRSRK&#10;Kb006n2SnW6C2dmQXZP033cLhd7m8T5ns5tsKwbqfeNYwWKegCCunG7YKLicj89rED4ga2wdk4Jv&#10;8rDbPj5sMNNu5E8aimBEDGGfoYI6hC6T0lc1WfRz1xFH7sv1FkOEvZG6xzGG21amSfIiLTYcG2rs&#10;6FBTdSvuVkGZ76/mvbzmNuUPfTLLomRZKDV7mvavIAJN4V/8537Tcf5qBb/PxAv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ima6wQAAANwAAAAPAAAAAAAAAAAAAAAA&#10;AKECAABkcnMvZG93bnJldi54bWxQSwUGAAAAAAQABAD5AAAAjwMAAAAA&#10;">
                  <v:stroke dashstyle="dash"/>
                </v:line>
                <v:line id="Line 21" o:spid="_x0000_s1229" style="position:absolute;flip:y;visibility:visible" from="4756,12069" to="4756,12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JNOcUAAADcAAAADwAAAGRycy9kb3ducmV2LnhtbESPQWvCQBCF70L/wzIFL0E3VrA1dZVa&#10;FQrSQ6MHj0N2moRmZ0N21PTfdwuCtxne+968Wax616gLdaH2bGAyTkERF97WXBo4HnajF1BBkC02&#10;nsnALwVYLR8GC8ysv/IXXXIpVQzhkKGBSqTNtA5FRQ7D2LfEUfv2nUOJa1dq2+E1hrtGP6XpTDus&#10;OV6osKX3ioqf/Oxijd0nb6bTZO10ksxpe5J9qsWY4WP/9gpKqJe7+UZ/2Mg9z+H/mTiB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JNOcUAAADcAAAADwAAAAAAAAAA&#10;AAAAAAChAgAAZHJzL2Rvd25yZXYueG1sUEsFBgAAAAAEAAQA+QAAAJMDAAAAAA==&#10;">
                  <v:stroke endarrow="block"/>
                </v:line>
                <v:line id="Line 22" o:spid="_x0000_s1230" style="position:absolute;visibility:visible" from="3336,12429" to="3336,14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<v:shape id="Arc 23" o:spid="_x0000_s1231" style="position:absolute;left:3089;top:13479;width:247;height:180;flip:x 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5h1cIA&#10;AADcAAAADwAAAGRycy9kb3ducmV2LnhtbERPTYvCMBC9C/6HMII3TfUg0jWKW9hFwRVa9+JtbMa2&#10;bDMpTaz1328Ewds83uesNr2pRUetqywrmE0jEMS51RUXCn5PX5MlCOeRNdaWScGDHGzWw8EKY23v&#10;nFKX+UKEEHYxKii9b2IpXV6SQTe1DXHgrrY16ANsC6lbvIdwU8t5FC2kwYpDQ4kNJSXlf9nNKEjP&#10;+viTXHa35PNbLrrLIX1c96lS41G//QDhqfdv8cu902H+cgbPZ8IF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/mHVwgAAANwAAAAPAAAAAAAAAAAAAAAAAJgCAABkcnMvZG93&#10;bnJldi54bWxQSwUGAAAAAAQABAD1AAAAhwMAAAAA&#10;" adj="0,,0" path="m-1,nfc11929,,21600,9670,21600,21600em-1,nsc11929,,21600,9670,21600,21600l,21600,-1,xe" filled="f">
                  <v:stroke joinstyle="round"/>
                  <v:formulas/>
                  <v:path arrowok="t" o:extrusionok="f" o:connecttype="custom" o:connectlocs="0,0;247,180;0,180" o:connectangles="0,0,0"/>
                </v:shape>
                <v:oval id="Oval 24" o:spid="_x0000_s1232" style="position:absolute;left:2554;top:13764;width:247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TLXMAA&#10;AADcAAAADwAAAGRycy9kb3ducmV2LnhtbERPTYvCMBC9L/gfwgh7WTRVWCnVKEtB8Wr14HFsxrZs&#10;MylJtO2/3wgL3ubxPmezG0wrnuR8Y1nBYp6AIC6tbrhScDnvZykIH5A1tpZJwUgedtvJxwYzbXs+&#10;0bMIlYgh7DNUUIfQZVL6siaDfm474sjdrTMYInSV1A77GG5auUySlTTYcGyosaO8pvK3eBgF7qsb&#10;8/GY7xc3PhTffaqvq4tW6nM6/KxBBBrCW/zvPuo4P13C65l4gd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ZTLXMAAAADcAAAADwAAAAAAAAAAAAAAAACYAgAAZHJzL2Rvd25y&#10;ZXYueG1sUEsFBgAAAAAEAAQA9QAAAIUDAAAAAA==&#10;" fillcolor="black"/>
                <v:oval id="Oval 25" o:spid="_x0000_s1233" style="position:absolute;left:2060;top:14229;width:247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ux8EA&#10;AADcAAAADwAAAGRycy9kb3ducmV2LnhtbERPTYvCMBC9L/gfwgheFk11WSnVKFJw8bpdDx7HZmyL&#10;zaQkWdv+eyMs7G0e73O2+8G04kHON5YVLBcJCOLS6oYrBeef4zwF4QOyxtYyKRjJw343edtipm3P&#10;3/QoQiViCPsMFdQhdJmUvqzJoF/YjjhyN+sMhghdJbXDPoabVq6SZC0NNhwbauwor6m8F79GgXvv&#10;xnw85cfllb+Kzz7Vl/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YbsfBAAAA3AAAAA8AAAAAAAAAAAAAAAAAmAIAAGRycy9kb3du&#10;cmV2LnhtbFBLBQYAAAAABAAEAPUAAACGAwAAAAA=&#10;" fillcolor="black"/>
                <v:oval id="Oval 26" o:spid="_x0000_s1234" style="position:absolute;left:6011;top:13689;width:247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H2s8EA&#10;AADcAAAADwAAAGRycy9kb3ducmV2LnhtbERPTYvCMBC9L/gfwgheFk2VXSnVKFJw8bpdDx7HZmyL&#10;zaQkWdv+eyMs7G0e73O2+8G04kHON5YVLBcJCOLS6oYrBeef4zwF4QOyxtYyKRjJw343edtipm3P&#10;3/QoQiViCPsMFdQhdJmUvqzJoF/YjjhyN+sMhghdJbXDPoabVq6SZC0NNhwbauwor6m8F79GgXvv&#10;xnw85cfllb+Kzz7Vl/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0x9rPBAAAA3AAAAA8AAAAAAAAAAAAAAAAAmAIAAGRycy9kb3du&#10;cmV2LnhtbFBLBQYAAAAABAAEAPUAAACGAwAAAAA=&#10;" fillcolor="black"/>
                <v:oval id="Oval 27" o:spid="_x0000_s1235" style="position:absolute;left:6423;top:14229;width:247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1TKMAA&#10;AADcAAAADwAAAGRycy9kb3ducmV2LnhtbERPTYvCMBC9L/gfwgheFk0VlFKNIgXF63Y9eBybsS02&#10;k5JE2/77zcLC3ubxPmd3GEwr3uR8Y1nBcpGAIC6tbrhScP0+zVMQPiBrbC2TgpE8HPaTjx1m2vb8&#10;Re8iVCKGsM9QQR1Cl0npy5oM+oXtiCP3sM5giNBVUjvsY7hp5SpJNtJgw7Ghxo7ymspn8TIK3Gc3&#10;5uMlPy3vfC7Wfapvm6tWajYdjlsQgYbwL/5zX3Scn67h95l4gd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n1TKMAAAADcAAAADwAAAAAAAAAAAAAAAACYAgAAZHJzL2Rvd25y&#10;ZXYueG1sUEsFBgAAAAAEAAQA9QAAAIUDAAAAAA==&#10;" fillcolor="black"/>
                <v:line id="Line 29" o:spid="_x0000_s1236" style="position:absolute;flip:y;visibility:visible" from="7340,10989" to="8019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caj8QAAADcAAAADwAAAGRycy9kb3ducmV2LnhtbERPTWsCMRC9F/wPYQQvpWYrpV23RhFB&#10;6MGLWlZ6GzfTzbKbyTZJdfvvTaHQ2zze5yxWg+3EhXxoHCt4nGYgiCunG64VvB+3DzmIEJE1do5J&#10;wQ8FWC1HdwsstLvyni6HWIsUwqFABSbGvpAyVIYshqnriRP36bzFmKCvpfZ4TeG2k7Mse5YWG04N&#10;BnvaGKraw7dVIPPd/Zdfn5/asj2d5qasyv5jp9RkPKxfQUQa4r/4z/2m0/z8B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5xqPxAAAANwAAAAPAAAAAAAAAAAA&#10;AAAAAKECAABkcnMvZG93bnJldi54bWxQSwUGAAAAAAQABAD5AAAAkgMAAAAA&#10;"/>
                <v:shape id="Text Box 30" o:spid="_x0000_s1237" type="#_x0000_t202" style="position:absolute;left:8187;top:14257;width:1763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lATc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u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5QE3EAAAA3AAAAA8AAAAAAAAAAAAAAAAAmAIAAGRycy9k&#10;b3ducmV2LnhtbFBLBQYAAAAABAAEAPUAAACJAwAAAAA=&#10;" stroked="f">
                  <v:textbox>
                    <w:txbxContent>
                      <w:p w:rsidR="007E520C" w:rsidRPr="002535BA" w:rsidRDefault="007E520C" w:rsidP="007E520C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Glass block</w:t>
                        </w:r>
                      </w:p>
                    </w:txbxContent>
                  </v:textbox>
                </v:shape>
                <v:shape id="AutoShape 31" o:spid="_x0000_s1238" type="#_x0000_t32" style="position:absolute;left:7658;top:13401;width:1183;height:8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EoBMMAAADcAAAADwAAAGRycy9kb3ducmV2LnhtbERPTWsCMRC9C/6HMIIXqVkFi90aZSsI&#10;KnjQtvfpZroJ3Uy2m6jrvzcFobd5vM9ZrDpXiwu1wXpWMBlnIIhLry1XCj7eN09zECEia6w9k4Ib&#10;BVgt+70F5tpf+UiXU6xECuGQowITY5NLGUpDDsPYN8SJ+/atw5hgW0nd4jWFu1pOs+xZOrScGgw2&#10;tDZU/pzOTsFhN3krvozd7Y+/9jDbFPW5Gn0qNRx0xSuISF38Fz/cW53mz1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BKATDAAAA3AAAAA8AAAAAAAAAAAAA&#10;AAAAoQIAAGRycy9kb3ducmV2LnhtbFBLBQYAAAAABAAEAPkAAACRAwAAAAA=&#10;"/>
                <v:line id="Line 32" o:spid="_x0000_s1239" style="position:absolute;visibility:visible" from="4735,12969" to="4735,13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tFzcUAAADcAAAADwAAAGRycy9kb3ducmV2LnhtbESPQU/DMAyF70j7D5GRuLF0HBgtyya0&#10;CokDTNqGOJvGa6o1TtWELvx7fJjEzdZ7fu/zapN9ryYaYxfYwGJegCJugu24NfB5fL1/AhUTssU+&#10;MBn4pQib9exmhZUNF97TdEitkhCOFRpwKQ2V1rFx5DHOw0As2imMHpOsY6vtiBcJ971+KIpH7bFj&#10;aXA40NZRcz78eANLV+/1Utfvx109dYsyf+Sv79KYu9v88g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tFzcUAAADcAAAADwAAAAAAAAAA&#10;AAAAAAChAgAAZHJzL2Rvd25yZXYueG1sUEsFBgAAAAAEAAQA+QAAAJMDAAAAAA==&#10;">
                  <v:stroke endarrow="block"/>
                </v:line>
                <v:shape id="Text Box 33" o:spid="_x0000_s1240" type="#_x0000_t202" style="position:absolute;left:4255;top:12519;width:967;height:6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<v:textbox>
                    <w:txbxContent>
                      <w:p w:rsidR="007E520C" w:rsidRPr="002535BA" w:rsidRDefault="007E520C" w:rsidP="007E520C">
                        <w:pPr>
                          <w:jc w:val="center"/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proofErr w:type="gramStart"/>
                        <w:r w:rsidRPr="002535BA">
                          <w:rPr>
                            <w:b/>
                            <w:sz w:val="20"/>
                            <w:szCs w:val="20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Arc 34" o:spid="_x0000_s1241" style="position:absolute;left:6978;top:14722;width:500;height:630;rotation:-888156fd;flip:x;visibility:visible" coordsize="26254,2642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4iQMUA&#10;AADcAAAADwAAAGRycy9kb3ducmV2LnhtbERPzWrCQBC+C77DMkIvUjfNQTR1lVIojUrA2D7AkJ0m&#10;abOzaXaN0afvCgVv8/H9zmozmEb01LnasoKnWQSCuLC65lLB58fb4wKE88gaG8uk4EIONuvxaIWJ&#10;tmfOqT/6UoQQdgkqqLxvEyldUZFBN7MtceC+bGfQB9iVUnd4DuGmkXEUzaXBmkNDhS29VlT8HE9G&#10;gXz/Tvf+kBWXPJvW/XXxu+u3c6UeJsPLMwhPg7+L/92pDvOXMdyeCRf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PiJAxQAAANwAAAAPAAAAAAAAAAAAAAAAAJgCAABkcnMv&#10;ZG93bnJldi54bWxQSwUGAAAAAAQABAD1AAAAigMAAAAA&#10;" adj="0,,0" path="m,507nfc1528,170,3088,,4654,,16583,,26254,9670,26254,21600v,1623,-184,3241,-546,4824em,507nsc1528,170,3088,,4654,,16583,,26254,9670,26254,21600v,1623,-184,3241,-546,4824l4654,21600,,507xe" filled="f">
                  <v:stroke joinstyle="round"/>
                  <v:formulas/>
                  <v:path arrowok="t" o:extrusionok="f" o:connecttype="custom" o:connectlocs="0,12;490,630;89,515" o:connectangles="0,0,0"/>
                </v:shape>
                <v:shape id="Arc 35" o:spid="_x0000_s1242" style="position:absolute;left:6583;top:15340;width:1076;height:143;rotation:363920fd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Ky8sMA&#10;AADcAAAADwAAAGRycy9kb3ducmV2LnhtbERPTWvCQBC9F/oflin0ppvaqjG6igpCPfRQDZ6H7JjE&#10;ZmfD7tbEf98VhN7m8T5nsepNI67kfG1ZwdswAUFcWF1zqSA/7gYpCB+QNTaWScGNPKyWz08LzLTt&#10;+Juuh1CKGMI+QwVVCG0mpS8qMuiHtiWO3Nk6gyFCV0rtsIvhppGjJJlIgzXHhgpb2lZU/Bx+jYKP&#10;6WWz53K2/tqedl2e7t043KZKvb706zmIQH34Fz/cnzrOn73D/Zl4gV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jKy8sMAAADcAAAADwAAAAAAAAAAAAAAAACYAgAAZHJzL2Rv&#10;d25yZXYueG1sUEsFBgAAAAAEAAQA9QAAAIgDAAAAAA==&#10;" adj="0,,0" path="m-1,693nfc1772,233,3597,,5429,,17358,,27029,9670,27029,21600em-1,693nsc1772,233,3597,,5429,,17358,,27029,9670,27029,21600r-21600,l-1,693xe" filled="f">
                  <v:stroke joinstyle="round"/>
                  <v:formulas/>
                  <v:path arrowok="t" o:extrusionok="f" o:connecttype="custom" o:connectlocs="0,5;1076,143;216,143" o:connectangles="0,0,0"/>
                </v:shape>
                <v:shape id="Arc 36" o:spid="_x0000_s1243" style="position:absolute;left:7515;top:14500;width:143;height:993;flip:x 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BUkMQA&#10;AADcAAAADwAAAGRycy9kb3ducmV2LnhtbERPS2vCQBC+F/oflil4002LSJtmlTagKFghaS+9jdnJ&#10;g2ZnQ3aN8d+7gtDbfHzPSVajacVAvWssK3ieRSCIC6sbrhT8fK+nryCcR9bYWiYFF3KwWj4+JBhr&#10;e+aMhtxXIoSwi1FB7X0XS+mKmgy6me2IA1fa3qAPsK+k7vEcwk0rX6JoIQ02HBpq7CitqfjLT0ZB&#10;9qsPX+lxe0o/N3IxHPfZpdxlSk2exo93EJ5G/y++u7c6zH+bw+2ZcIF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QVJDEAAAA3AAAAA8AAAAAAAAAAAAAAAAAmAIAAGRycy9k&#10;b3ducmV2LnhtbFBLBQYAAAAABAAEAPUAAACJAwAAAAA=&#10;" adj="0,,0" path="m-1,nfc11929,,21600,9670,21600,21600em-1,nsc11929,,21600,9670,21600,21600l,21600,-1,xe" filled="f">
                  <v:stroke joinstyle="round"/>
                  <v:formulas/>
                  <v:path arrowok="t" o:extrusionok="f" o:connecttype="custom" o:connectlocs="0,0;143,993;0,993" o:connectangles="0,0,0"/>
                </v:shape>
                <v:shape id="Freeform 37" o:spid="_x0000_s1244" style="position:absolute;left:6966;top:14852;width:217;height:218;visibility:visible;mso-wrap-style:square;v-text-anchor:top" coordsize="217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T6fcMA&#10;AADcAAAADwAAAGRycy9kb3ducmV2LnhtbERP32vCMBB+H/g/hBN8m2kHblqNosLGxkCwVXw9mrMt&#10;NpfSZDX775fBYG/38f281SaYVgzUu8aygnSagCAurW64UnAqXh/nIJxH1thaJgXf5GCzHj2sMNP2&#10;zkcacl+JGMIuQwW1910mpStrMuimtiOO3NX2Bn2EfSV1j/cYblr5lCTP0mDDsaHGjvY1lbf8yygo&#10;3oYzhkswH216eNmlZr/4LHKlJuOwXYLwFPy/+M/9ruP8xQx+n4kX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T6fcMAAADcAAAADwAAAAAAAAAAAAAAAACYAgAAZHJzL2Rv&#10;d25yZXYueG1sUEsFBgAAAAAEAAQA9QAAAIgDAAAAAA==&#10;" path="m217,c159,60,192,91,134,151v5,-22,2,-49,16,-67c161,70,188,55,201,67v13,12,-8,35,-17,50c171,139,120,175,100,184,68,198,,218,,218e" fillcolor="black">
                  <v:path arrowok="t" o:connecttype="custom" o:connectlocs="217,0;134,151;150,84;201,67;184,117;100,184;0,218" o:connectangles="0,0,0,0,0,0,0"/>
                </v:shape>
                <v:shape id="Freeform 38" o:spid="_x0000_s1245" style="position:absolute;left:7062;top:14754;width:263;height:312;visibility:visible;mso-wrap-style:square;v-text-anchor:top" coordsize="263,3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ta0cIA&#10;AADcAAAADwAAAGRycy9kb3ducmV2LnhtbERPTYvCMBC9C/6HMII3TRWRtWsUURS9qNU97N6GZmyL&#10;zaQ0Ueu/N8KCt3m8z5nOG1OKO9WusKxg0I9AEKdWF5wp+Dmve18gnEfWWFomBU9yMJ+1W1OMtX1w&#10;QveTz0QIYRejgtz7KpbSpTkZdH1bEQfuYmuDPsA6k7rGRwg3pRxG0VgaLDg05FjRMqf0eroZBbtn&#10;dRj9LpK9/XPnRK8Gx9VmnynV7TSLbxCeGv8R/7u3OsyfjOH9TLh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y1rRwgAAANwAAAAPAAAAAAAAAAAAAAAAAJgCAABkcnMvZG93&#10;bnJldi54bWxQSwUGAAAAAAQABAD1AAAAhwMAAAAA&#10;" path="m121,199c110,188,83,180,88,165v6,-17,36,-6,50,-17c186,110,160,94,188,48,212,9,263,,171,31,142,122,100,118,38,182v28,18,72,70,100,c145,166,127,149,121,132,138,115,258,28,171,115v-5,17,-2,40,-16,50c126,186,54,199,54,199v-5,17,-7,35,-16,50c,312,4,257,4,299e" fillcolor="black">
                  <v:path arrowok="t" o:connecttype="custom" o:connectlocs="121,199;88,165;138,148;188,48;171,31;38,182;138,182;121,132;171,115;155,165;54,199;38,249;4,299" o:connectangles="0,0,0,0,0,0,0,0,0,0,0,0,0"/>
                </v:shape>
                <v:line id="Line 20" o:spid="_x0000_s1246" style="position:absolute;visibility:visible" from="4777,12069" to="7035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ovscQAAADcAAAADwAAAGRycy9kb3ducmV2LnhtbESPTW/CMAyG75P4D5GRuI2UHdjoCGhC&#10;QuIAQwO0s9WYtqNxSpKV8u/xYdJutvx+PJ4ve9eojkKsPRuYjDNQxIW3NZcGTsf18xuomJAtNp7J&#10;wJ0iLBeDpznm1t/4i7pDKpWEcMzRQJVSm2sdi4ocxrFvieV29sFhkjWU2ga8Sbhr9EuWTbXDmqWh&#10;wpZWFRWXw6+T3qLchuv3z6XfnHfb9ZW72edxb8xo2H+8g0rUp3/xn3tjBf9Va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Wi+xxAAAANwAAAAPAAAAAAAAAAAA&#10;AAAAAKECAABkcnMvZG93bnJldi54bWxQSwUGAAAAAAQABAD5AAAAkgMAAAAA&#10;">
                  <v:stroke dashstyle="dash"/>
                </v:line>
              </v:group>
              <v:rect id="Rectangle 213" o:spid="_x0000_s1247" style="position:absolute;left:4572;top:4857;width:36068;height:81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BZlcIA&#10;AADcAAAADwAAAGRycy9kb3ducmV2LnhtbESPQWvCQBSE7wX/w/KE3uomCqWkrkEEofRmtD0/ss8k&#10;uvs27q6a5te7hUKPw8x8wyzLwRpxIx86xwryWQaCuHa640bBYb99eQMRIrJG45gU/FCAcjV5WmKh&#10;3Z13dKtiIxKEQ4EK2hj7QspQt2QxzFxPnLyj8xZjkr6R2uM9wa2R8yx7lRY7Tgst9rRpqT5XV6vg&#10;ctqiHBEr4682+x6DGQ+fX0o9T4f1O4hIQ/wP/7U/tIJ5voDfM+k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oFmVwgAAANwAAAAPAAAAAAAAAAAAAAAAAJgCAABkcnMvZG93&#10;bnJldi54bWxQSwUGAAAAAAQABAD1AAAAhwMAAAAA&#10;" fillcolor="windowText" stroked="f" strokeweight="1pt">
                <v:fill r:id="rId15" o:title="" color2="window" type="pattern"/>
              </v:rect>
            </v:group>
            <v:shape id="Text Box 1" o:spid="_x0000_s1248" type="#_x0000_t202" style="position:absolute;left:20383;top:6191;width:3334;height:29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HgdsIA&#10;AADaAAAADwAAAGRycy9kb3ducmV2LnhtbERPTWvCQBC9C/0Pywi9NRt7KJK6ikhLFRrUtNDrkB2T&#10;2Oxs2N2a6K93hYKn4fE+Z7YYTCtO5HxjWcEkSUEQl1Y3XCn4/np/moLwAVlja5kUnMnDYv4wmmGm&#10;bc97OhWhEjGEfYYK6hC6TEpf1mTQJ7YjjtzBOoMhQldJ7bCP4aaVz2n6Ig02HBtq7GhVU/lb/BkF&#10;P33x4babzXHXrfPL9lLkn/SWK/U4HpavIAIN4S7+d691nA+3V25X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AeB2wgAAANoAAAAPAAAAAAAAAAAAAAAAAJgCAABkcnMvZG93&#10;bnJldi54bWxQSwUGAAAAAAQABAD1AAAAhwMAAAAA&#10;" fillcolor="window" stroked="f" strokeweight=".5pt">
              <v:textbox>
                <w:txbxContent>
                  <w:p w:rsidR="007E520C" w:rsidRPr="002535BA" w:rsidRDefault="007E520C" w:rsidP="007E520C">
                    <w:pPr>
                      <w:rPr>
                        <w:b/>
                        <w:sz w:val="20"/>
                        <w:szCs w:val="20"/>
                      </w:rPr>
                    </w:pPr>
                    <w:r w:rsidRPr="002535BA">
                      <w:rPr>
                        <w:b/>
                        <w:sz w:val="20"/>
                        <w:szCs w:val="20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</w:t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</w:r>
      <w:r w:rsidRPr="007E520C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</w:t>
      </w:r>
    </w:p>
    <w:p w:rsid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(q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By observing the images of the pins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1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2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, locate the position pins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3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4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such that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they appear in a line (no parallax) with pins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1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2</w:t>
      </w:r>
    </w:p>
    <w:p w:rsidR="007E520C" w:rsidRPr="007E520C" w:rsidRDefault="007E520C" w:rsidP="007E520C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(r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Join the points P</w:t>
      </w:r>
      <w:r w:rsidR="007E520C" w:rsidRPr="007E520C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4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and extend them to intersect line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1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P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2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produced. Measure the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perpendicular distance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Y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 with the ruler.</w:t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961082" w:rsidRPr="007E520C" w:rsidRDefault="00961082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s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A0AFA">
        <w:rPr>
          <w:rFonts w:ascii="Times New Roman" w:eastAsia="Times New Roman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Repeat the procedure for other values of </w:t>
      </w:r>
      <w:r w:rsidR="007E520C" w:rsidRPr="007E520C">
        <w:rPr>
          <w:rFonts w:ascii="Times New Roman" w:eastAsia="Times New Roman" w:hAnsi="Times New Roman" w:cs="Times New Roman"/>
          <w:b/>
          <w:sz w:val="24"/>
          <w:szCs w:val="24"/>
        </w:rPr>
        <w:t>i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 and complete the table below. </w:t>
      </w:r>
    </w:p>
    <w:p w:rsidR="007E520C" w:rsidRPr="007E520C" w:rsidRDefault="007E520C" w:rsidP="007E520C">
      <w:pPr>
        <w:spacing w:after="0" w:line="240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5876" w:type="dxa"/>
        <w:tblInd w:w="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13"/>
        <w:gridCol w:w="1099"/>
        <w:gridCol w:w="1435"/>
        <w:gridCol w:w="1229"/>
      </w:tblGrid>
      <w:tr w:rsidR="007E520C" w:rsidRPr="007E520C" w:rsidTr="00C75620">
        <w:trPr>
          <w:trHeight w:val="664"/>
        </w:trPr>
        <w:tc>
          <w:tcPr>
            <w:tcW w:w="2113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E520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gle </w:t>
            </w:r>
            <w:r w:rsidRPr="007E520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E520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i</w:t>
            </w:r>
            <w:r w:rsidRPr="007E520C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099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E520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435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E520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229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E520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0</w:t>
            </w:r>
          </w:p>
        </w:tc>
      </w:tr>
      <w:tr w:rsidR="007E520C" w:rsidRPr="007E520C" w:rsidTr="00C75620">
        <w:trPr>
          <w:trHeight w:val="664"/>
        </w:trPr>
        <w:tc>
          <w:tcPr>
            <w:tcW w:w="2113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E520C">
              <w:rPr>
                <w:rFonts w:ascii="Times New Roman" w:eastAsia="Times New Roman" w:hAnsi="Times New Roman" w:cs="Times New Roman"/>
                <w:sz w:val="24"/>
                <w:szCs w:val="24"/>
              </w:rPr>
              <w:t>Distance</w:t>
            </w:r>
            <w:r w:rsidRPr="007E520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a</w:t>
            </w:r>
            <w:r w:rsidRPr="007E520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cm)</w:t>
            </w:r>
          </w:p>
        </w:tc>
        <w:tc>
          <w:tcPr>
            <w:tcW w:w="1099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35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29" w:type="dxa"/>
          </w:tcPr>
          <w:p w:rsidR="007E520C" w:rsidRPr="007E520C" w:rsidRDefault="007E520C" w:rsidP="007E520C">
            <w:pPr>
              <w:spacing w:after="0" w:line="240" w:lineRule="auto"/>
              <w:ind w:right="-9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7E520C" w:rsidRPr="007E520C" w:rsidRDefault="00AA0AFA" w:rsidP="007E520C">
      <w:pPr>
        <w:spacing w:after="0" w:line="240" w:lineRule="auto"/>
        <w:ind w:left="6480" w:right="-86"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>(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Times New Roman" w:hAnsi="Times New Roman" w:cs="Times New Roman"/>
          <w:sz w:val="24"/>
          <w:szCs w:val="24"/>
        </w:rPr>
        <w:t xml:space="preserve">marks) </w:t>
      </w: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(t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Determine the average of the values of </w:t>
      </w:r>
      <w:r w:rsidR="007E520C" w:rsidRPr="007E520C">
        <w:rPr>
          <w:rFonts w:ascii="Times New Roman" w:eastAsia="Calibri" w:hAnsi="Times New Roman" w:cs="Times New Roman"/>
          <w:b/>
          <w:sz w:val="24"/>
          <w:szCs w:val="24"/>
        </w:rPr>
        <w:t>a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(2</w:t>
      </w:r>
      <w:r w:rsidR="00AA0AF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marks)</w:t>
      </w: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(u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Determine the values of constant k given that </w:t>
      </w:r>
      <w:r w:rsidR="007E520C" w:rsidRPr="007E520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0" w:dyaOrig="639">
          <v:shape id="_x0000_i1028" type="#_x0000_t75" style="width:30.75pt;height:32.25pt" o:ole="">
            <v:imagedata r:id="rId16" o:title=""/>
          </v:shape>
          <o:OLEObject Type="Embed" ProgID="Equation.DSMT4" ShapeID="_x0000_i1028" DrawAspect="Content" ObjectID="_1699791621" r:id="rId17"/>
        </w:objec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(1</w:t>
      </w:r>
      <w:r w:rsidR="00AA0AF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mark)</w:t>
      </w: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7E520C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E520C" w:rsidRPr="007E520C" w:rsidRDefault="002B77A3" w:rsidP="007E520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(v) </w:t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 xml:space="preserve">State the quantity represented by answer in (j) above 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ab/>
      </w:r>
      <w:r w:rsidR="00AA0AFA">
        <w:rPr>
          <w:rFonts w:ascii="Times New Roman" w:eastAsia="Calibri" w:hAnsi="Times New Roman" w:cs="Times New Roman"/>
          <w:sz w:val="24"/>
          <w:szCs w:val="24"/>
        </w:rPr>
        <w:tab/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(1</w:t>
      </w:r>
      <w:r w:rsidR="00AA0AF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E520C" w:rsidRPr="007E520C">
        <w:rPr>
          <w:rFonts w:ascii="Times New Roman" w:eastAsia="Calibri" w:hAnsi="Times New Roman" w:cs="Times New Roman"/>
          <w:sz w:val="24"/>
          <w:szCs w:val="24"/>
        </w:rPr>
        <w:t>mark)</w:t>
      </w:r>
    </w:p>
    <w:p w:rsidR="007E520C" w:rsidRPr="00EC3AD2" w:rsidRDefault="007E520C" w:rsidP="00EC3A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E520C" w:rsidRPr="00EC3AD2" w:rsidSect="009A2B72">
      <w:footerReference w:type="default" r:id="rId18"/>
      <w:pgSz w:w="12240" w:h="15840" w:code="1"/>
      <w:pgMar w:top="720" w:right="1152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0CEC" w:rsidRDefault="00430CEC">
      <w:pPr>
        <w:spacing w:after="0" w:line="240" w:lineRule="auto"/>
      </w:pPr>
      <w:r>
        <w:separator/>
      </w:r>
    </w:p>
  </w:endnote>
  <w:endnote w:type="continuationSeparator" w:id="0">
    <w:p w:rsidR="00430CEC" w:rsidRDefault="00430C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4595251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E520C" w:rsidRPr="007E520C" w:rsidRDefault="00687E22">
        <w:pPr>
          <w:pStyle w:val="Footer"/>
          <w:jc w:val="center"/>
          <w:rPr>
            <w:rFonts w:ascii="Times New Roman" w:hAnsi="Times New Roman" w:cs="Times New Roman"/>
          </w:rPr>
        </w:pPr>
        <w:r w:rsidRPr="007E520C">
          <w:rPr>
            <w:rFonts w:ascii="Times New Roman" w:hAnsi="Times New Roman" w:cs="Times New Roman"/>
          </w:rPr>
          <w:fldChar w:fldCharType="begin"/>
        </w:r>
        <w:r w:rsidR="007E520C" w:rsidRPr="007E520C">
          <w:rPr>
            <w:rFonts w:ascii="Times New Roman" w:hAnsi="Times New Roman" w:cs="Times New Roman"/>
          </w:rPr>
          <w:instrText xml:space="preserve"> PAGE   \* MERGEFORMAT </w:instrText>
        </w:r>
        <w:r w:rsidRPr="007E520C">
          <w:rPr>
            <w:rFonts w:ascii="Times New Roman" w:hAnsi="Times New Roman" w:cs="Times New Roman"/>
          </w:rPr>
          <w:fldChar w:fldCharType="separate"/>
        </w:r>
        <w:r w:rsidR="00A16604">
          <w:rPr>
            <w:rFonts w:ascii="Times New Roman" w:hAnsi="Times New Roman" w:cs="Times New Roman"/>
            <w:noProof/>
          </w:rPr>
          <w:t>10</w:t>
        </w:r>
        <w:r w:rsidRPr="007E520C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7E520C" w:rsidRDefault="007E520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0CEC" w:rsidRDefault="00430CEC">
      <w:pPr>
        <w:spacing w:after="0" w:line="240" w:lineRule="auto"/>
      </w:pPr>
      <w:r>
        <w:separator/>
      </w:r>
    </w:p>
  </w:footnote>
  <w:footnote w:type="continuationSeparator" w:id="0">
    <w:p w:rsidR="00430CEC" w:rsidRDefault="00430C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A02FA0"/>
    <w:multiLevelType w:val="hybridMultilevel"/>
    <w:tmpl w:val="A174757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8B15518"/>
    <w:multiLevelType w:val="hybridMultilevel"/>
    <w:tmpl w:val="88FE1964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53732FF"/>
    <w:multiLevelType w:val="hybridMultilevel"/>
    <w:tmpl w:val="4C24705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5F66FB3"/>
    <w:multiLevelType w:val="hybridMultilevel"/>
    <w:tmpl w:val="19B0F366"/>
    <w:lvl w:ilvl="0" w:tplc="8F4A84C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58E81294"/>
    <w:multiLevelType w:val="hybridMultilevel"/>
    <w:tmpl w:val="C824C2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63947482"/>
    <w:multiLevelType w:val="hybridMultilevel"/>
    <w:tmpl w:val="FCB0AFE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679F0D9E"/>
    <w:multiLevelType w:val="hybridMultilevel"/>
    <w:tmpl w:val="35265F2E"/>
    <w:lvl w:ilvl="0" w:tplc="80DACE60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6E840093"/>
    <w:multiLevelType w:val="hybridMultilevel"/>
    <w:tmpl w:val="CDAA913C"/>
    <w:lvl w:ilvl="0" w:tplc="3FC4BC28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7"/>
  </w:num>
  <w:num w:numId="5">
    <w:abstractNumId w:val="3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3764"/>
    <w:rsid w:val="00053CD0"/>
    <w:rsid w:val="000D17F9"/>
    <w:rsid w:val="001726DB"/>
    <w:rsid w:val="001950D5"/>
    <w:rsid w:val="00257D63"/>
    <w:rsid w:val="002B77A3"/>
    <w:rsid w:val="002C533F"/>
    <w:rsid w:val="00320AC9"/>
    <w:rsid w:val="003350BE"/>
    <w:rsid w:val="00374963"/>
    <w:rsid w:val="003A0BE1"/>
    <w:rsid w:val="003A3DDD"/>
    <w:rsid w:val="003E7C9B"/>
    <w:rsid w:val="00430CEC"/>
    <w:rsid w:val="00491ACF"/>
    <w:rsid w:val="004C66ED"/>
    <w:rsid w:val="004D1D68"/>
    <w:rsid w:val="00564213"/>
    <w:rsid w:val="0058481E"/>
    <w:rsid w:val="005876E9"/>
    <w:rsid w:val="005A019B"/>
    <w:rsid w:val="005E4CBF"/>
    <w:rsid w:val="0061023E"/>
    <w:rsid w:val="00687E22"/>
    <w:rsid w:val="006A7A04"/>
    <w:rsid w:val="006C5CEA"/>
    <w:rsid w:val="00704FF4"/>
    <w:rsid w:val="00771DD9"/>
    <w:rsid w:val="007914D2"/>
    <w:rsid w:val="00797E15"/>
    <w:rsid w:val="007E520C"/>
    <w:rsid w:val="008D283E"/>
    <w:rsid w:val="00906095"/>
    <w:rsid w:val="009239BB"/>
    <w:rsid w:val="00961082"/>
    <w:rsid w:val="009708C2"/>
    <w:rsid w:val="009A2B72"/>
    <w:rsid w:val="009C3764"/>
    <w:rsid w:val="00A16604"/>
    <w:rsid w:val="00AA0AFA"/>
    <w:rsid w:val="00AA654C"/>
    <w:rsid w:val="00AD2D3A"/>
    <w:rsid w:val="00B36DA1"/>
    <w:rsid w:val="00BC1E41"/>
    <w:rsid w:val="00D400BF"/>
    <w:rsid w:val="00D96065"/>
    <w:rsid w:val="00DA687C"/>
    <w:rsid w:val="00DC72D9"/>
    <w:rsid w:val="00E451B5"/>
    <w:rsid w:val="00E73C7C"/>
    <w:rsid w:val="00EC3AD2"/>
    <w:rsid w:val="00EC7F5C"/>
    <w:rsid w:val="00F02843"/>
    <w:rsid w:val="00F836AD"/>
    <w:rsid w:val="00F95E60"/>
    <w:rsid w:val="00FC353F"/>
    <w:rsid w:val="00FD1498"/>
    <w:rsid w:val="00FD3E69"/>
    <w:rsid w:val="00FF7D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2" type="connector" idref="#AutoShape 897"/>
        <o:r id="V:Rule15" type="connector" idref="#AutoShape 907"/>
        <o:r id="V:Rule16" type="connector" idref="#AutoShape 908"/>
        <o:r id="V:Rule17" type="connector" idref="#AutoShape 909"/>
        <o:r id="V:Rule18" type="connector" idref="#AutoShape 910"/>
        <o:r id="V:Rule19" type="connector" idref="#AutoShape 904"/>
        <o:r id="V:Rule20" type="connector" idref="#AutoShape 906"/>
        <o:r id="V:Rule35" type="connector" idref="#AutoShape 130"/>
        <o:r id="V:Rule36" type="connector" idref="#AutoShape 100"/>
        <o:r id="V:Rule37" type="connector" idref="#AutoShape 102"/>
        <o:r id="V:Rule39" type="connector" idref="#AutoShape 113"/>
        <o:r id="V:Rule40" type="connector" idref="#AutoShape 117"/>
        <o:r id="V:Rule41" type="connector" idref="#AutoShape 135"/>
        <o:r id="V:Rule46" type="connector" idref="#AutoShape 128"/>
        <o:r id="V:Rule48" type="connector" idref="#AutoShape 118"/>
        <o:r id="V:Rule49" type="connector" idref="#Straight Arrow Connector 1792"/>
        <o:r id="V:Rule51" type="connector" idref="#Straight Arrow Connector 1795"/>
        <o:r id="V:Rule54" type="connector" idref="#AutoShape 129"/>
        <o:r id="V:Rule56" type="connector" idref="#AutoShape 910"/>
        <o:r id="V:Rule58" type="connector" idref="#AutoShape 913"/>
        <o:r id="V:Rule60" type="connector" idref="#AutoShape 130"/>
        <o:r id="V:Rule65" type="connector" idref="#AutoShape 115"/>
        <o:r id="V:Rule66" type="connector" idref="#AutoShape 895"/>
        <o:r id="V:Rule67" type="connector" idref="#AutoShape 900"/>
        <o:r id="V:Rule68" type="connector" idref="#AutoShape 906"/>
        <o:r id="V:Rule69" type="connector" idref="#Straight Arrow Connector 158"/>
        <o:r id="V:Rule70" type="connector" idref="#AutoShape 896"/>
        <o:r id="V:Rule71" type="connector" idref="#AutoShape 902"/>
        <o:r id="V:Rule72" type="connector" idref="#AutoShape 135"/>
        <o:r id="V:Rule73" type="connector" idref="#AutoShape 899"/>
        <o:r id="V:Rule75" type="connector" idref="#AutoShape 897"/>
        <o:r id="V:Rule76" type="connector" idref="#AutoShape 914"/>
        <o:r id="V:Rule78" type="connector" idref="#AutoShape 909"/>
        <o:r id="V:Rule79" type="connector" idref="#AutoShape 31"/>
        <o:r id="V:Rule80" type="connector" idref="#AutoShape 904"/>
        <o:r id="V:Rule81" type="connector" idref="#AutoShape 908"/>
        <o:r id="V:Rule82" type="connector" idref="#AutoShape 912"/>
        <o:r id="V:Rule83" type="connector" idref="#Straight Arrow Connector 1824"/>
        <o:r id="V:Rule84" type="connector" idref="#AutoShape 117"/>
        <o:r id="V:Rule85" type="connector" idref="#AutoShape 901"/>
        <o:r id="V:Rule86" type="connector" idref="#AutoShape 111"/>
        <o:r id="V:Rule87" type="connector" idref="#AutoShape 102"/>
        <o:r id="V:Rule88" type="connector" idref="#AutoShape 100"/>
        <o:r id="V:Rule89" type="connector" idref="#AutoShape 907"/>
        <o:r id="V:Rule90" type="connector" idref="#AutoShape 11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376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3764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9C3764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9C37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3764"/>
  </w:style>
  <w:style w:type="paragraph" w:styleId="BalloonText">
    <w:name w:val="Balloon Text"/>
    <w:basedOn w:val="Normal"/>
    <w:link w:val="BalloonTextChar"/>
    <w:uiPriority w:val="99"/>
    <w:semiHidden/>
    <w:unhideWhenUsed/>
    <w:rsid w:val="00EC7F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F5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EC3A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3AD2"/>
  </w:style>
  <w:style w:type="paragraph" w:styleId="NoSpacing">
    <w:name w:val="No Spacing"/>
    <w:uiPriority w:val="1"/>
    <w:qFormat/>
    <w:rsid w:val="00D96065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gi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gi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890</Words>
  <Characters>507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3</cp:revision>
  <cp:lastPrinted>2021-11-30T11:01:00Z</cp:lastPrinted>
  <dcterms:created xsi:type="dcterms:W3CDTF">2021-11-29T08:03:00Z</dcterms:created>
  <dcterms:modified xsi:type="dcterms:W3CDTF">2021-11-30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